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</p:sldMasterIdLst>
  <p:notesMasterIdLst>
    <p:notesMasterId r:id="rId27"/>
  </p:notesMasterIdLst>
  <p:sldIdLst>
    <p:sldId id="280" r:id="rId3"/>
    <p:sldId id="288" r:id="rId4"/>
    <p:sldId id="289" r:id="rId5"/>
    <p:sldId id="290" r:id="rId6"/>
    <p:sldId id="291" r:id="rId7"/>
    <p:sldId id="292" r:id="rId8"/>
    <p:sldId id="269" r:id="rId9"/>
    <p:sldId id="270" r:id="rId10"/>
    <p:sldId id="273" r:id="rId11"/>
    <p:sldId id="274" r:id="rId12"/>
    <p:sldId id="279" r:id="rId13"/>
    <p:sldId id="281" r:id="rId14"/>
    <p:sldId id="282" r:id="rId15"/>
    <p:sldId id="283" r:id="rId16"/>
    <p:sldId id="284" r:id="rId17"/>
    <p:sldId id="285" r:id="rId18"/>
    <p:sldId id="287" r:id="rId19"/>
    <p:sldId id="293" r:id="rId20"/>
    <p:sldId id="294" r:id="rId21"/>
    <p:sldId id="295" r:id="rId22"/>
    <p:sldId id="296" r:id="rId23"/>
    <p:sldId id="297" r:id="rId24"/>
    <p:sldId id="298" r:id="rId25"/>
    <p:sldId id="299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/>
  </p:normalViewPr>
  <p:slideViewPr>
    <p:cSldViewPr snapToGrid="0">
      <p:cViewPr varScale="1">
        <p:scale>
          <a:sx n="84" d="100"/>
          <a:sy n="84" d="100"/>
        </p:scale>
        <p:origin x="490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408CCA-39C6-4FA9-B7A8-942C5E0A48B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5CEF8B-ED66-4862-8BF7-FB2FAED08C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6117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033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5651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1473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368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611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00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365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74363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01724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70959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7809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24661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89635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55577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9899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4697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25677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12618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1872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295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355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331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751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049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358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074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28C30-97FA-4338-B0D6-C96CF04CCD14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F6F261-CE18-4B8E-ABDF-CD7EF9244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25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688040-106B-442A-9C8E-F54D74503AF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9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AAE6F-9407-4DB1-858F-4AE1D08F363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5628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5" Type="http://schemas.openxmlformats.org/officeDocument/2006/relationships/audio" Target="../media/audio2.wav"/><Relationship Id="rId4" Type="http://schemas.openxmlformats.org/officeDocument/2006/relationships/image" Target="../media/image13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13" Type="http://schemas.openxmlformats.org/officeDocument/2006/relationships/slide" Target="slide17.xml"/><Relationship Id="rId3" Type="http://schemas.openxmlformats.org/officeDocument/2006/relationships/image" Target="../media/image15.png"/><Relationship Id="rId7" Type="http://schemas.openxmlformats.org/officeDocument/2006/relationships/image" Target="../media/image22.png"/><Relationship Id="rId12" Type="http://schemas.openxmlformats.org/officeDocument/2006/relationships/slide" Target="slide14.xml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1.png"/><Relationship Id="rId11" Type="http://schemas.microsoft.com/office/2007/relationships/hdphoto" Target="../media/hdphoto2.wdp"/><Relationship Id="rId5" Type="http://schemas.openxmlformats.org/officeDocument/2006/relationships/image" Target="../media/image17.png"/><Relationship Id="rId15" Type="http://schemas.openxmlformats.org/officeDocument/2006/relationships/slide" Target="slide16.xml"/><Relationship Id="rId10" Type="http://schemas.openxmlformats.org/officeDocument/2006/relationships/image" Target="../media/image25.png"/><Relationship Id="rId4" Type="http://schemas.openxmlformats.org/officeDocument/2006/relationships/image" Target="../media/image16.png"/><Relationship Id="rId9" Type="http://schemas.openxmlformats.org/officeDocument/2006/relationships/image" Target="../media/image24.jpeg"/><Relationship Id="rId14" Type="http://schemas.openxmlformats.org/officeDocument/2006/relationships/slide" Target="slide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Relationship Id="rId4" Type="http://schemas.openxmlformats.org/officeDocument/2006/relationships/slide" Target="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Relationship Id="rId4" Type="http://schemas.openxmlformats.org/officeDocument/2006/relationships/slide" Target="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Relationship Id="rId4" Type="http://schemas.openxmlformats.org/officeDocument/2006/relationships/slide" Target="sl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Relationship Id="rId4" Type="http://schemas.openxmlformats.org/officeDocument/2006/relationships/slide" Target="slide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1.jpeg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1.png"/><Relationship Id="rId11" Type="http://schemas.openxmlformats.org/officeDocument/2006/relationships/image" Target="../media/image33.png"/><Relationship Id="rId5" Type="http://schemas.openxmlformats.org/officeDocument/2006/relationships/image" Target="../media/image220.png"/><Relationship Id="rId10" Type="http://schemas.openxmlformats.org/officeDocument/2006/relationships/image" Target="../media/image29.png"/><Relationship Id="rId4" Type="http://schemas.openxmlformats.org/officeDocument/2006/relationships/image" Target="../media/image30.wmf"/><Relationship Id="rId9" Type="http://schemas.openxmlformats.org/officeDocument/2006/relationships/image" Target="../media/image2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3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2.jpeg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jpe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83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8.wmf"/><Relationship Id="rId7" Type="http://schemas.openxmlformats.org/officeDocument/2006/relationships/image" Target="../media/image47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36.wmf"/><Relationship Id="rId25" Type="http://schemas.openxmlformats.org/officeDocument/2006/relationships/image" Target="../media/image82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0.png"/><Relationship Id="rId11" Type="http://schemas.openxmlformats.org/officeDocument/2006/relationships/image" Target="../media/image80.png"/><Relationship Id="rId24" Type="http://schemas.openxmlformats.org/officeDocument/2006/relationships/image" Target="../media/image81.png"/><Relationship Id="rId5" Type="http://schemas.openxmlformats.org/officeDocument/2006/relationships/image" Target="../media/image55.png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image" Target="../media/image79.png"/><Relationship Id="rId19" Type="http://schemas.openxmlformats.org/officeDocument/2006/relationships/image" Target="../media/image37.wmf"/><Relationship Id="rId4" Type="http://schemas.openxmlformats.org/officeDocument/2006/relationships/image" Target="../media/image47.png"/><Relationship Id="rId9" Type="http://schemas.openxmlformats.org/officeDocument/2006/relationships/image" Target="../media/image78.png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7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9.e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12" Type="http://schemas.openxmlformats.org/officeDocument/2006/relationships/slide" Target="slide16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27.png"/><Relationship Id="rId11" Type="http://schemas.openxmlformats.org/officeDocument/2006/relationships/image" Target="../media/image20.png"/><Relationship Id="rId5" Type="http://schemas.openxmlformats.org/officeDocument/2006/relationships/audio" Target="../media/audio2.wav"/><Relationship Id="rId10" Type="http://schemas.openxmlformats.org/officeDocument/2006/relationships/image" Target="../media/image19.png"/><Relationship Id="rId4" Type="http://schemas.openxmlformats.org/officeDocument/2006/relationships/audio" Target="../media/audio1.wav"/><Relationship Id="rId9" Type="http://schemas.openxmlformats.org/officeDocument/2006/relationships/image" Target="../media/image18.png"/><Relationship Id="rId1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35.png"/><Relationship Id="rId5" Type="http://schemas.openxmlformats.org/officeDocument/2006/relationships/audio" Target="../media/audio2.wav"/><Relationship Id="rId10" Type="http://schemas.openxmlformats.org/officeDocument/2006/relationships/image" Target="../media/image5.jpeg"/><Relationship Id="rId4" Type="http://schemas.openxmlformats.org/officeDocument/2006/relationships/audio" Target="../media/audio1.wav"/><Relationship Id="rId9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png"/><Relationship Id="rId12" Type="http://schemas.openxmlformats.org/officeDocument/2006/relationships/slide" Target="slide17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36.png"/><Relationship Id="rId11" Type="http://schemas.openxmlformats.org/officeDocument/2006/relationships/image" Target="../media/image40.png"/><Relationship Id="rId5" Type="http://schemas.openxmlformats.org/officeDocument/2006/relationships/audio" Target="../media/audio2.wav"/><Relationship Id="rId10" Type="http://schemas.openxmlformats.org/officeDocument/2006/relationships/image" Target="../media/image39.png"/><Relationship Id="rId4" Type="http://schemas.openxmlformats.org/officeDocument/2006/relationships/audio" Target="../media/audio1.wav"/><Relationship Id="rId9" Type="http://schemas.openxmlformats.org/officeDocument/2006/relationships/image" Target="../media/image38.png"/><Relationship Id="rId1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2.png"/><Relationship Id="rId12" Type="http://schemas.openxmlformats.org/officeDocument/2006/relationships/slide" Target="slide6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41.png"/><Relationship Id="rId11" Type="http://schemas.openxmlformats.org/officeDocument/2006/relationships/image" Target="../media/image45.png"/><Relationship Id="rId5" Type="http://schemas.openxmlformats.org/officeDocument/2006/relationships/audio" Target="../media/audio2.wav"/><Relationship Id="rId10" Type="http://schemas.openxmlformats.org/officeDocument/2006/relationships/image" Target="../media/image44.png"/><Relationship Id="rId4" Type="http://schemas.openxmlformats.org/officeDocument/2006/relationships/audio" Target="../media/audio1.wav"/><Relationship Id="rId9" Type="http://schemas.openxmlformats.org/officeDocument/2006/relationships/image" Target="../media/image43.png"/><Relationship Id="rId1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18"/>
          <p:cNvGrpSpPr/>
          <p:nvPr/>
        </p:nvGrpSpPr>
        <p:grpSpPr>
          <a:xfrm rot="20623984">
            <a:off x="5690324" y="2038022"/>
            <a:ext cx="979994" cy="870106"/>
            <a:chOff x="4193431" y="26035"/>
            <a:chExt cx="1464128" cy="1237336"/>
          </a:xfrm>
        </p:grpSpPr>
        <p:sp>
          <p:nvSpPr>
            <p:cNvPr id="5" name="等腰三角形 13"/>
            <p:cNvSpPr/>
            <p:nvPr/>
          </p:nvSpPr>
          <p:spPr>
            <a:xfrm rot="2755469">
              <a:off x="5449825" y="575098"/>
              <a:ext cx="255898" cy="144072"/>
            </a:xfrm>
            <a:custGeom>
              <a:avLst/>
              <a:gdLst>
                <a:gd name="connsiteX0" fmla="*/ 0 w 1257300"/>
                <a:gd name="connsiteY0" fmla="*/ 431800 h 431800"/>
                <a:gd name="connsiteX1" fmla="*/ 628650 w 1257300"/>
                <a:gd name="connsiteY1" fmla="*/ 0 h 431800"/>
                <a:gd name="connsiteX2" fmla="*/ 1257300 w 1257300"/>
                <a:gd name="connsiteY2" fmla="*/ 431800 h 431800"/>
                <a:gd name="connsiteX3" fmla="*/ 0 w 1257300"/>
                <a:gd name="connsiteY3" fmla="*/ 431800 h 431800"/>
                <a:gd name="connsiteX0" fmla="*/ 0 w 1505370"/>
                <a:gd name="connsiteY0" fmla="*/ 593712 h 593712"/>
                <a:gd name="connsiteX1" fmla="*/ 876720 w 1505370"/>
                <a:gd name="connsiteY1" fmla="*/ 0 h 593712"/>
                <a:gd name="connsiteX2" fmla="*/ 1505370 w 1505370"/>
                <a:gd name="connsiteY2" fmla="*/ 431800 h 593712"/>
                <a:gd name="connsiteX3" fmla="*/ 0 w 1505370"/>
                <a:gd name="connsiteY3" fmla="*/ 593712 h 593712"/>
                <a:gd name="connsiteX0" fmla="*/ 0 w 1048275"/>
                <a:gd name="connsiteY0" fmla="*/ 593712 h 593712"/>
                <a:gd name="connsiteX1" fmla="*/ 876720 w 1048275"/>
                <a:gd name="connsiteY1" fmla="*/ 0 h 593712"/>
                <a:gd name="connsiteX2" fmla="*/ 1048275 w 1048275"/>
                <a:gd name="connsiteY2" fmla="*/ 89389 h 593712"/>
                <a:gd name="connsiteX3" fmla="*/ 0 w 1048275"/>
                <a:gd name="connsiteY3" fmla="*/ 593712 h 593712"/>
                <a:gd name="connsiteX0" fmla="*/ 0 w 1041452"/>
                <a:gd name="connsiteY0" fmla="*/ 593712 h 593712"/>
                <a:gd name="connsiteX1" fmla="*/ 876720 w 1041452"/>
                <a:gd name="connsiteY1" fmla="*/ 0 h 593712"/>
                <a:gd name="connsiteX2" fmla="*/ 1041452 w 1041452"/>
                <a:gd name="connsiteY2" fmla="*/ 76835 h 593712"/>
                <a:gd name="connsiteX3" fmla="*/ 0 w 1041452"/>
                <a:gd name="connsiteY3" fmla="*/ 593712 h 593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41452" h="593712">
                  <a:moveTo>
                    <a:pt x="0" y="593712"/>
                  </a:moveTo>
                  <a:lnTo>
                    <a:pt x="876720" y="0"/>
                  </a:lnTo>
                  <a:lnTo>
                    <a:pt x="1041452" y="76835"/>
                  </a:lnTo>
                  <a:lnTo>
                    <a:pt x="0" y="593712"/>
                  </a:lnTo>
                  <a:close/>
                </a:path>
              </a:pathLst>
            </a:custGeom>
            <a:solidFill>
              <a:srgbClr val="EA15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585" tIns="36293" rIns="72585" bIns="36293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后翅膀"/>
            <p:cNvGrpSpPr/>
            <p:nvPr/>
          </p:nvGrpSpPr>
          <p:grpSpPr>
            <a:xfrm rot="1044185">
              <a:off x="4446379" y="26035"/>
              <a:ext cx="846689" cy="784111"/>
              <a:chOff x="1844890" y="304962"/>
              <a:chExt cx="3445850" cy="3231270"/>
            </a:xfrm>
          </p:grpSpPr>
          <p:sp>
            <p:nvSpPr>
              <p:cNvPr id="16" name="等腰三角形 15"/>
              <p:cNvSpPr/>
              <p:nvPr/>
            </p:nvSpPr>
            <p:spPr>
              <a:xfrm rot="1247463">
                <a:off x="3151989" y="304962"/>
                <a:ext cx="1784535" cy="2162021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  <a:gd name="connsiteX0" fmla="*/ 0 w 1961900"/>
                  <a:gd name="connsiteY0" fmla="*/ 1268496 h 1289312"/>
                  <a:gd name="connsiteX1" fmla="*/ 1474773 w 1961900"/>
                  <a:gd name="connsiteY1" fmla="*/ 0 h 1289312"/>
                  <a:gd name="connsiteX2" fmla="*/ 1961900 w 1961900"/>
                  <a:gd name="connsiteY2" fmla="*/ 1289312 h 1289312"/>
                  <a:gd name="connsiteX3" fmla="*/ 0 w 1961900"/>
                  <a:gd name="connsiteY3" fmla="*/ 1268496 h 1289312"/>
                  <a:gd name="connsiteX0" fmla="*/ 0 w 1960530"/>
                  <a:gd name="connsiteY0" fmla="*/ 1275462 h 1289312"/>
                  <a:gd name="connsiteX1" fmla="*/ 1473403 w 1960530"/>
                  <a:gd name="connsiteY1" fmla="*/ 0 h 1289312"/>
                  <a:gd name="connsiteX2" fmla="*/ 1960530 w 1960530"/>
                  <a:gd name="connsiteY2" fmla="*/ 1289312 h 1289312"/>
                  <a:gd name="connsiteX3" fmla="*/ 0 w 1960530"/>
                  <a:gd name="connsiteY3" fmla="*/ 1275462 h 1289312"/>
                  <a:gd name="connsiteX0" fmla="*/ 0 w 1960530"/>
                  <a:gd name="connsiteY0" fmla="*/ 1721302 h 1735152"/>
                  <a:gd name="connsiteX1" fmla="*/ 1120897 w 1960530"/>
                  <a:gd name="connsiteY1" fmla="*/ 0 h 1735152"/>
                  <a:gd name="connsiteX2" fmla="*/ 1960530 w 1960530"/>
                  <a:gd name="connsiteY2" fmla="*/ 1735152 h 1735152"/>
                  <a:gd name="connsiteX3" fmla="*/ 0 w 1960530"/>
                  <a:gd name="connsiteY3" fmla="*/ 1721302 h 1735152"/>
                  <a:gd name="connsiteX0" fmla="*/ 0 w 1960530"/>
                  <a:gd name="connsiteY0" fmla="*/ 1740031 h 1753881"/>
                  <a:gd name="connsiteX1" fmla="*/ 1098401 w 1960530"/>
                  <a:gd name="connsiteY1" fmla="*/ 0 h 1753881"/>
                  <a:gd name="connsiteX2" fmla="*/ 1960530 w 1960530"/>
                  <a:gd name="connsiteY2" fmla="*/ 1753881 h 1753881"/>
                  <a:gd name="connsiteX3" fmla="*/ 0 w 1960530"/>
                  <a:gd name="connsiteY3" fmla="*/ 1740031 h 1753881"/>
                  <a:gd name="connsiteX0" fmla="*/ 0 w 1960530"/>
                  <a:gd name="connsiteY0" fmla="*/ 1687945 h 1701795"/>
                  <a:gd name="connsiteX1" fmla="*/ 1363334 w 1960530"/>
                  <a:gd name="connsiteY1" fmla="*/ 0 h 1701795"/>
                  <a:gd name="connsiteX2" fmla="*/ 1960530 w 1960530"/>
                  <a:gd name="connsiteY2" fmla="*/ 1701795 h 1701795"/>
                  <a:gd name="connsiteX3" fmla="*/ 0 w 1960530"/>
                  <a:gd name="connsiteY3" fmla="*/ 1687945 h 1701795"/>
                  <a:gd name="connsiteX0" fmla="*/ 0 w 1960530"/>
                  <a:gd name="connsiteY0" fmla="*/ 1718094 h 1731944"/>
                  <a:gd name="connsiteX1" fmla="*/ 1340040 w 1960530"/>
                  <a:gd name="connsiteY1" fmla="*/ 0 h 1731944"/>
                  <a:gd name="connsiteX2" fmla="*/ 1960530 w 1960530"/>
                  <a:gd name="connsiteY2" fmla="*/ 1731944 h 1731944"/>
                  <a:gd name="connsiteX3" fmla="*/ 0 w 1960530"/>
                  <a:gd name="connsiteY3" fmla="*/ 1718094 h 1731944"/>
                  <a:gd name="connsiteX0" fmla="*/ 0 w 1960530"/>
                  <a:gd name="connsiteY0" fmla="*/ 1708043 h 1721893"/>
                  <a:gd name="connsiteX1" fmla="*/ 1347805 w 1960530"/>
                  <a:gd name="connsiteY1" fmla="*/ 0 h 1721893"/>
                  <a:gd name="connsiteX2" fmla="*/ 1960530 w 1960530"/>
                  <a:gd name="connsiteY2" fmla="*/ 1721893 h 1721893"/>
                  <a:gd name="connsiteX3" fmla="*/ 0 w 1960530"/>
                  <a:gd name="connsiteY3" fmla="*/ 1708043 h 1721893"/>
                  <a:gd name="connsiteX0" fmla="*/ 0 w 1960530"/>
                  <a:gd name="connsiteY0" fmla="*/ 2219474 h 2233324"/>
                  <a:gd name="connsiteX1" fmla="*/ 1688517 w 1960530"/>
                  <a:gd name="connsiteY1" fmla="*/ 0 h 2233324"/>
                  <a:gd name="connsiteX2" fmla="*/ 1960530 w 1960530"/>
                  <a:gd name="connsiteY2" fmla="*/ 2233324 h 2233324"/>
                  <a:gd name="connsiteX3" fmla="*/ 0 w 1960530"/>
                  <a:gd name="connsiteY3" fmla="*/ 2219474 h 2233324"/>
                  <a:gd name="connsiteX0" fmla="*/ 0 w 1788142"/>
                  <a:gd name="connsiteY0" fmla="*/ 2219474 h 2219474"/>
                  <a:gd name="connsiteX1" fmla="*/ 1688517 w 1788142"/>
                  <a:gd name="connsiteY1" fmla="*/ 0 h 2219474"/>
                  <a:gd name="connsiteX2" fmla="*/ 1788142 w 1788142"/>
                  <a:gd name="connsiteY2" fmla="*/ 974277 h 2219474"/>
                  <a:gd name="connsiteX3" fmla="*/ 0 w 1788142"/>
                  <a:gd name="connsiteY3" fmla="*/ 2219474 h 2219474"/>
                  <a:gd name="connsiteX0" fmla="*/ 0 w 1788142"/>
                  <a:gd name="connsiteY0" fmla="*/ 2205950 h 2205950"/>
                  <a:gd name="connsiteX1" fmla="*/ 1652898 w 1788142"/>
                  <a:gd name="connsiteY1" fmla="*/ 0 h 2205950"/>
                  <a:gd name="connsiteX2" fmla="*/ 1788142 w 1788142"/>
                  <a:gd name="connsiteY2" fmla="*/ 960753 h 2205950"/>
                  <a:gd name="connsiteX3" fmla="*/ 0 w 1788142"/>
                  <a:gd name="connsiteY3" fmla="*/ 2205950 h 2205950"/>
                  <a:gd name="connsiteX0" fmla="*/ 0 w 1788142"/>
                  <a:gd name="connsiteY0" fmla="*/ 2158950 h 2158950"/>
                  <a:gd name="connsiteX1" fmla="*/ 1609613 w 1788142"/>
                  <a:gd name="connsiteY1" fmla="*/ 0 h 2158950"/>
                  <a:gd name="connsiteX2" fmla="*/ 1788142 w 1788142"/>
                  <a:gd name="connsiteY2" fmla="*/ 913753 h 2158950"/>
                  <a:gd name="connsiteX3" fmla="*/ 0 w 1788142"/>
                  <a:gd name="connsiteY3" fmla="*/ 2158950 h 2158950"/>
                  <a:gd name="connsiteX0" fmla="*/ 0 w 1785380"/>
                  <a:gd name="connsiteY0" fmla="*/ 2158950 h 2158950"/>
                  <a:gd name="connsiteX1" fmla="*/ 1609613 w 1785380"/>
                  <a:gd name="connsiteY1" fmla="*/ 0 h 2158950"/>
                  <a:gd name="connsiteX2" fmla="*/ 1785380 w 1785380"/>
                  <a:gd name="connsiteY2" fmla="*/ 919897 h 2158950"/>
                  <a:gd name="connsiteX3" fmla="*/ 0 w 1785380"/>
                  <a:gd name="connsiteY3" fmla="*/ 2158950 h 2158950"/>
                  <a:gd name="connsiteX0" fmla="*/ 0 w 1783154"/>
                  <a:gd name="connsiteY0" fmla="*/ 2158950 h 2158950"/>
                  <a:gd name="connsiteX1" fmla="*/ 1609613 w 1783154"/>
                  <a:gd name="connsiteY1" fmla="*/ 0 h 2158950"/>
                  <a:gd name="connsiteX2" fmla="*/ 1783154 w 1783154"/>
                  <a:gd name="connsiteY2" fmla="*/ 920742 h 2158950"/>
                  <a:gd name="connsiteX3" fmla="*/ 0 w 1783154"/>
                  <a:gd name="connsiteY3" fmla="*/ 2158950 h 2158950"/>
                  <a:gd name="connsiteX0" fmla="*/ 0 w 1784535"/>
                  <a:gd name="connsiteY0" fmla="*/ 2162021 h 2162021"/>
                  <a:gd name="connsiteX1" fmla="*/ 1610994 w 1784535"/>
                  <a:gd name="connsiteY1" fmla="*/ 0 h 2162021"/>
                  <a:gd name="connsiteX2" fmla="*/ 1784535 w 1784535"/>
                  <a:gd name="connsiteY2" fmla="*/ 920742 h 2162021"/>
                  <a:gd name="connsiteX3" fmla="*/ 0 w 1784535"/>
                  <a:gd name="connsiteY3" fmla="*/ 2162021 h 21620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84535" h="2162021">
                    <a:moveTo>
                      <a:pt x="0" y="2162021"/>
                    </a:moveTo>
                    <a:lnTo>
                      <a:pt x="1610994" y="0"/>
                    </a:lnTo>
                    <a:lnTo>
                      <a:pt x="1784535" y="920742"/>
                    </a:lnTo>
                    <a:lnTo>
                      <a:pt x="0" y="2162021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8"/>
              <p:cNvSpPr/>
              <p:nvPr/>
            </p:nvSpPr>
            <p:spPr>
              <a:xfrm>
                <a:off x="4690665" y="632230"/>
                <a:ext cx="600075" cy="268381"/>
              </a:xfrm>
              <a:custGeom>
                <a:avLst/>
                <a:gdLst>
                  <a:gd name="connsiteX0" fmla="*/ 0 w 390525"/>
                  <a:gd name="connsiteY0" fmla="*/ 119156 h 119156"/>
                  <a:gd name="connsiteX1" fmla="*/ 195263 w 390525"/>
                  <a:gd name="connsiteY1" fmla="*/ 0 h 119156"/>
                  <a:gd name="connsiteX2" fmla="*/ 390525 w 390525"/>
                  <a:gd name="connsiteY2" fmla="*/ 119156 h 119156"/>
                  <a:gd name="connsiteX3" fmla="*/ 0 w 390525"/>
                  <a:gd name="connsiteY3" fmla="*/ 119156 h 119156"/>
                  <a:gd name="connsiteX0" fmla="*/ 0 w 428625"/>
                  <a:gd name="connsiteY0" fmla="*/ 157256 h 157256"/>
                  <a:gd name="connsiteX1" fmla="*/ 233363 w 428625"/>
                  <a:gd name="connsiteY1" fmla="*/ 0 h 157256"/>
                  <a:gd name="connsiteX2" fmla="*/ 428625 w 428625"/>
                  <a:gd name="connsiteY2" fmla="*/ 119156 h 157256"/>
                  <a:gd name="connsiteX3" fmla="*/ 0 w 428625"/>
                  <a:gd name="connsiteY3" fmla="*/ 157256 h 157256"/>
                  <a:gd name="connsiteX0" fmla="*/ 0 w 533400"/>
                  <a:gd name="connsiteY0" fmla="*/ 236631 h 236631"/>
                  <a:gd name="connsiteX1" fmla="*/ 338138 w 533400"/>
                  <a:gd name="connsiteY1" fmla="*/ 0 h 236631"/>
                  <a:gd name="connsiteX2" fmla="*/ 533400 w 533400"/>
                  <a:gd name="connsiteY2" fmla="*/ 119156 h 236631"/>
                  <a:gd name="connsiteX3" fmla="*/ 0 w 533400"/>
                  <a:gd name="connsiteY3" fmla="*/ 236631 h 236631"/>
                  <a:gd name="connsiteX0" fmla="*/ 0 w 571500"/>
                  <a:gd name="connsiteY0" fmla="*/ 252506 h 252506"/>
                  <a:gd name="connsiteX1" fmla="*/ 376238 w 571500"/>
                  <a:gd name="connsiteY1" fmla="*/ 0 h 252506"/>
                  <a:gd name="connsiteX2" fmla="*/ 571500 w 571500"/>
                  <a:gd name="connsiteY2" fmla="*/ 119156 h 252506"/>
                  <a:gd name="connsiteX3" fmla="*/ 0 w 571500"/>
                  <a:gd name="connsiteY3" fmla="*/ 252506 h 252506"/>
                  <a:gd name="connsiteX0" fmla="*/ 0 w 600075"/>
                  <a:gd name="connsiteY0" fmla="*/ 268381 h 268381"/>
                  <a:gd name="connsiteX1" fmla="*/ 404813 w 600075"/>
                  <a:gd name="connsiteY1" fmla="*/ 0 h 268381"/>
                  <a:gd name="connsiteX2" fmla="*/ 600075 w 600075"/>
                  <a:gd name="connsiteY2" fmla="*/ 119156 h 268381"/>
                  <a:gd name="connsiteX3" fmla="*/ 0 w 600075"/>
                  <a:gd name="connsiteY3" fmla="*/ 268381 h 2683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00075" h="268381">
                    <a:moveTo>
                      <a:pt x="0" y="268381"/>
                    </a:moveTo>
                    <a:lnTo>
                      <a:pt x="404813" y="0"/>
                    </a:lnTo>
                    <a:lnTo>
                      <a:pt x="600075" y="119156"/>
                    </a:lnTo>
                    <a:lnTo>
                      <a:pt x="0" y="26838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5"/>
              <p:cNvSpPr/>
              <p:nvPr/>
            </p:nvSpPr>
            <p:spPr>
              <a:xfrm rot="2261504">
                <a:off x="3137649" y="1145480"/>
                <a:ext cx="1960530" cy="1721893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  <a:gd name="connsiteX0" fmla="*/ 0 w 1961900"/>
                  <a:gd name="connsiteY0" fmla="*/ 1268496 h 1289312"/>
                  <a:gd name="connsiteX1" fmla="*/ 1474773 w 1961900"/>
                  <a:gd name="connsiteY1" fmla="*/ 0 h 1289312"/>
                  <a:gd name="connsiteX2" fmla="*/ 1961900 w 1961900"/>
                  <a:gd name="connsiteY2" fmla="*/ 1289312 h 1289312"/>
                  <a:gd name="connsiteX3" fmla="*/ 0 w 1961900"/>
                  <a:gd name="connsiteY3" fmla="*/ 1268496 h 1289312"/>
                  <a:gd name="connsiteX0" fmla="*/ 0 w 1960530"/>
                  <a:gd name="connsiteY0" fmla="*/ 1275462 h 1289312"/>
                  <a:gd name="connsiteX1" fmla="*/ 1473403 w 1960530"/>
                  <a:gd name="connsiteY1" fmla="*/ 0 h 1289312"/>
                  <a:gd name="connsiteX2" fmla="*/ 1960530 w 1960530"/>
                  <a:gd name="connsiteY2" fmla="*/ 1289312 h 1289312"/>
                  <a:gd name="connsiteX3" fmla="*/ 0 w 1960530"/>
                  <a:gd name="connsiteY3" fmla="*/ 1275462 h 1289312"/>
                  <a:gd name="connsiteX0" fmla="*/ 0 w 1960530"/>
                  <a:gd name="connsiteY0" fmla="*/ 1721302 h 1735152"/>
                  <a:gd name="connsiteX1" fmla="*/ 1120897 w 1960530"/>
                  <a:gd name="connsiteY1" fmla="*/ 0 h 1735152"/>
                  <a:gd name="connsiteX2" fmla="*/ 1960530 w 1960530"/>
                  <a:gd name="connsiteY2" fmla="*/ 1735152 h 1735152"/>
                  <a:gd name="connsiteX3" fmla="*/ 0 w 1960530"/>
                  <a:gd name="connsiteY3" fmla="*/ 1721302 h 1735152"/>
                  <a:gd name="connsiteX0" fmla="*/ 0 w 1960530"/>
                  <a:gd name="connsiteY0" fmla="*/ 1740031 h 1753881"/>
                  <a:gd name="connsiteX1" fmla="*/ 1098401 w 1960530"/>
                  <a:gd name="connsiteY1" fmla="*/ 0 h 1753881"/>
                  <a:gd name="connsiteX2" fmla="*/ 1960530 w 1960530"/>
                  <a:gd name="connsiteY2" fmla="*/ 1753881 h 1753881"/>
                  <a:gd name="connsiteX3" fmla="*/ 0 w 1960530"/>
                  <a:gd name="connsiteY3" fmla="*/ 1740031 h 1753881"/>
                  <a:gd name="connsiteX0" fmla="*/ 0 w 1960530"/>
                  <a:gd name="connsiteY0" fmla="*/ 1687945 h 1701795"/>
                  <a:gd name="connsiteX1" fmla="*/ 1363334 w 1960530"/>
                  <a:gd name="connsiteY1" fmla="*/ 0 h 1701795"/>
                  <a:gd name="connsiteX2" fmla="*/ 1960530 w 1960530"/>
                  <a:gd name="connsiteY2" fmla="*/ 1701795 h 1701795"/>
                  <a:gd name="connsiteX3" fmla="*/ 0 w 1960530"/>
                  <a:gd name="connsiteY3" fmla="*/ 1687945 h 1701795"/>
                  <a:gd name="connsiteX0" fmla="*/ 0 w 1960530"/>
                  <a:gd name="connsiteY0" fmla="*/ 1718094 h 1731944"/>
                  <a:gd name="connsiteX1" fmla="*/ 1340040 w 1960530"/>
                  <a:gd name="connsiteY1" fmla="*/ 0 h 1731944"/>
                  <a:gd name="connsiteX2" fmla="*/ 1960530 w 1960530"/>
                  <a:gd name="connsiteY2" fmla="*/ 1731944 h 1731944"/>
                  <a:gd name="connsiteX3" fmla="*/ 0 w 1960530"/>
                  <a:gd name="connsiteY3" fmla="*/ 1718094 h 1731944"/>
                  <a:gd name="connsiteX0" fmla="*/ 0 w 1960530"/>
                  <a:gd name="connsiteY0" fmla="*/ 1708043 h 1721893"/>
                  <a:gd name="connsiteX1" fmla="*/ 1347805 w 1960530"/>
                  <a:gd name="connsiteY1" fmla="*/ 0 h 1721893"/>
                  <a:gd name="connsiteX2" fmla="*/ 1960530 w 1960530"/>
                  <a:gd name="connsiteY2" fmla="*/ 1721893 h 1721893"/>
                  <a:gd name="connsiteX3" fmla="*/ 0 w 1960530"/>
                  <a:gd name="connsiteY3" fmla="*/ 1708043 h 1721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60530" h="1721893">
                    <a:moveTo>
                      <a:pt x="0" y="1708043"/>
                    </a:moveTo>
                    <a:lnTo>
                      <a:pt x="1347805" y="0"/>
                    </a:lnTo>
                    <a:lnTo>
                      <a:pt x="1960530" y="1721893"/>
                    </a:lnTo>
                    <a:lnTo>
                      <a:pt x="0" y="1708043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5"/>
              <p:cNvSpPr/>
              <p:nvPr/>
            </p:nvSpPr>
            <p:spPr>
              <a:xfrm rot="19291348">
                <a:off x="1844890" y="2246920"/>
                <a:ext cx="1975832" cy="1289312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75832" h="1289312">
                    <a:moveTo>
                      <a:pt x="0" y="1271236"/>
                    </a:moveTo>
                    <a:lnTo>
                      <a:pt x="1488705" y="0"/>
                    </a:lnTo>
                    <a:lnTo>
                      <a:pt x="1975832" y="1289312"/>
                    </a:lnTo>
                    <a:lnTo>
                      <a:pt x="0" y="127123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7" name="身体"/>
            <p:cNvGrpSpPr/>
            <p:nvPr/>
          </p:nvGrpSpPr>
          <p:grpSpPr>
            <a:xfrm rot="1044185">
              <a:off x="4193431" y="622079"/>
              <a:ext cx="1086178" cy="641292"/>
              <a:chOff x="2823257" y="2614410"/>
              <a:chExt cx="4420524" cy="2642723"/>
            </a:xfrm>
          </p:grpSpPr>
          <p:sp>
            <p:nvSpPr>
              <p:cNvPr id="12" name="直角三角形 158"/>
              <p:cNvSpPr/>
              <p:nvPr/>
            </p:nvSpPr>
            <p:spPr>
              <a:xfrm rot="7802093">
                <a:off x="2824051" y="2733568"/>
                <a:ext cx="584200" cy="585788"/>
              </a:xfrm>
              <a:prstGeom prst="rt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直角三角形 4"/>
              <p:cNvSpPr/>
              <p:nvPr/>
            </p:nvSpPr>
            <p:spPr>
              <a:xfrm rot="20722384">
                <a:off x="5661780" y="3518194"/>
                <a:ext cx="1582001" cy="1738939"/>
              </a:xfrm>
              <a:custGeom>
                <a:avLst/>
                <a:gdLst>
                  <a:gd name="connsiteX0" fmla="*/ 0 w 1040580"/>
                  <a:gd name="connsiteY0" fmla="*/ 1603491 h 1603491"/>
                  <a:gd name="connsiteX1" fmla="*/ 0 w 1040580"/>
                  <a:gd name="connsiteY1" fmla="*/ 0 h 1603491"/>
                  <a:gd name="connsiteX2" fmla="*/ 1040580 w 1040580"/>
                  <a:gd name="connsiteY2" fmla="*/ 1603491 h 1603491"/>
                  <a:gd name="connsiteX3" fmla="*/ 0 w 1040580"/>
                  <a:gd name="connsiteY3" fmla="*/ 1603491 h 1603491"/>
                  <a:gd name="connsiteX0" fmla="*/ 0 w 1040580"/>
                  <a:gd name="connsiteY0" fmla="*/ 1601086 h 1601086"/>
                  <a:gd name="connsiteX1" fmla="*/ 9216 w 1040580"/>
                  <a:gd name="connsiteY1" fmla="*/ 0 h 1601086"/>
                  <a:gd name="connsiteX2" fmla="*/ 1040580 w 1040580"/>
                  <a:gd name="connsiteY2" fmla="*/ 1601086 h 1601086"/>
                  <a:gd name="connsiteX3" fmla="*/ 0 w 1040580"/>
                  <a:gd name="connsiteY3" fmla="*/ 1601086 h 1601086"/>
                  <a:gd name="connsiteX0" fmla="*/ 0 w 1040580"/>
                  <a:gd name="connsiteY0" fmla="*/ 1602689 h 1602689"/>
                  <a:gd name="connsiteX1" fmla="*/ 3072 w 1040580"/>
                  <a:gd name="connsiteY1" fmla="*/ 0 h 1602689"/>
                  <a:gd name="connsiteX2" fmla="*/ 1040580 w 1040580"/>
                  <a:gd name="connsiteY2" fmla="*/ 1602689 h 1602689"/>
                  <a:gd name="connsiteX3" fmla="*/ 0 w 1040580"/>
                  <a:gd name="connsiteY3" fmla="*/ 1602689 h 1602689"/>
                  <a:gd name="connsiteX0" fmla="*/ 0 w 1285252"/>
                  <a:gd name="connsiteY0" fmla="*/ 1602689 h 1795696"/>
                  <a:gd name="connsiteX1" fmla="*/ 3072 w 1285252"/>
                  <a:gd name="connsiteY1" fmla="*/ 0 h 1795696"/>
                  <a:gd name="connsiteX2" fmla="*/ 1285252 w 1285252"/>
                  <a:gd name="connsiteY2" fmla="*/ 1795696 h 1795696"/>
                  <a:gd name="connsiteX3" fmla="*/ 0 w 1285252"/>
                  <a:gd name="connsiteY3" fmla="*/ 1602689 h 1795696"/>
                  <a:gd name="connsiteX0" fmla="*/ 34389 w 1282180"/>
                  <a:gd name="connsiteY0" fmla="*/ 1609638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34389 w 1282180"/>
                  <a:gd name="connsiteY3" fmla="*/ 1609638 h 1795696"/>
                  <a:gd name="connsiteX0" fmla="*/ 51382 w 1282180"/>
                  <a:gd name="connsiteY0" fmla="*/ 1622478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51382 w 1282180"/>
                  <a:gd name="connsiteY3" fmla="*/ 1622478 h 1795696"/>
                  <a:gd name="connsiteX0" fmla="*/ 56064 w 1282180"/>
                  <a:gd name="connsiteY0" fmla="*/ 1623346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56064 w 1282180"/>
                  <a:gd name="connsiteY3" fmla="*/ 1623346 h 1795696"/>
                  <a:gd name="connsiteX0" fmla="*/ 56064 w 1582001"/>
                  <a:gd name="connsiteY0" fmla="*/ 1623346 h 1738939"/>
                  <a:gd name="connsiteX1" fmla="*/ 0 w 1582001"/>
                  <a:gd name="connsiteY1" fmla="*/ 0 h 1738939"/>
                  <a:gd name="connsiteX2" fmla="*/ 1582001 w 1582001"/>
                  <a:gd name="connsiteY2" fmla="*/ 1738939 h 1738939"/>
                  <a:gd name="connsiteX3" fmla="*/ 56064 w 1582001"/>
                  <a:gd name="connsiteY3" fmla="*/ 1623346 h 17389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2001" h="1738939">
                    <a:moveTo>
                      <a:pt x="56064" y="1623346"/>
                    </a:moveTo>
                    <a:lnTo>
                      <a:pt x="0" y="0"/>
                    </a:lnTo>
                    <a:lnTo>
                      <a:pt x="1582001" y="1738939"/>
                    </a:lnTo>
                    <a:lnTo>
                      <a:pt x="56064" y="162334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2"/>
              <p:cNvSpPr/>
              <p:nvPr/>
            </p:nvSpPr>
            <p:spPr>
              <a:xfrm>
                <a:off x="3078051" y="2614410"/>
                <a:ext cx="2459864" cy="1574576"/>
              </a:xfrm>
              <a:custGeom>
                <a:avLst/>
                <a:gdLst>
                  <a:gd name="connsiteX0" fmla="*/ 0 w 1815921"/>
                  <a:gd name="connsiteY0" fmla="*/ 0 h 1403798"/>
                  <a:gd name="connsiteX1" fmla="*/ 1815921 w 1815921"/>
                  <a:gd name="connsiteY1" fmla="*/ 0 h 1403798"/>
                  <a:gd name="connsiteX2" fmla="*/ 1815921 w 1815921"/>
                  <a:gd name="connsiteY2" fmla="*/ 1403798 h 1403798"/>
                  <a:gd name="connsiteX3" fmla="*/ 0 w 1815921"/>
                  <a:gd name="connsiteY3" fmla="*/ 1403798 h 1403798"/>
                  <a:gd name="connsiteX4" fmla="*/ 0 w 1815921"/>
                  <a:gd name="connsiteY4" fmla="*/ 0 h 1403798"/>
                  <a:gd name="connsiteX0" fmla="*/ 0 w 2472743"/>
                  <a:gd name="connsiteY0" fmla="*/ 0 h 1584102"/>
                  <a:gd name="connsiteX1" fmla="*/ 2472743 w 2472743"/>
                  <a:gd name="connsiteY1" fmla="*/ 180304 h 1584102"/>
                  <a:gd name="connsiteX2" fmla="*/ 2472743 w 2472743"/>
                  <a:gd name="connsiteY2" fmla="*/ 1584102 h 1584102"/>
                  <a:gd name="connsiteX3" fmla="*/ 656822 w 2472743"/>
                  <a:gd name="connsiteY3" fmla="*/ 1584102 h 1584102"/>
                  <a:gd name="connsiteX4" fmla="*/ 0 w 2472743"/>
                  <a:gd name="connsiteY4" fmla="*/ 0 h 1584102"/>
                  <a:gd name="connsiteX0" fmla="*/ 0 w 2472743"/>
                  <a:gd name="connsiteY0" fmla="*/ 0 h 1584102"/>
                  <a:gd name="connsiteX1" fmla="*/ 2472743 w 2472743"/>
                  <a:gd name="connsiteY1" fmla="*/ 180304 h 1584102"/>
                  <a:gd name="connsiteX2" fmla="*/ 2459864 w 2472743"/>
                  <a:gd name="connsiteY2" fmla="*/ 1210615 h 1584102"/>
                  <a:gd name="connsiteX3" fmla="*/ 656822 w 2472743"/>
                  <a:gd name="connsiteY3" fmla="*/ 1584102 h 1584102"/>
                  <a:gd name="connsiteX4" fmla="*/ 0 w 2472743"/>
                  <a:gd name="connsiteY4" fmla="*/ 0 h 1584102"/>
                  <a:gd name="connsiteX0" fmla="*/ 0 w 2459864"/>
                  <a:gd name="connsiteY0" fmla="*/ 0 h 1584102"/>
                  <a:gd name="connsiteX1" fmla="*/ 2253802 w 2459864"/>
                  <a:gd name="connsiteY1" fmla="*/ 347730 h 1584102"/>
                  <a:gd name="connsiteX2" fmla="*/ 2459864 w 2459864"/>
                  <a:gd name="connsiteY2" fmla="*/ 1210615 h 1584102"/>
                  <a:gd name="connsiteX3" fmla="*/ 656822 w 2459864"/>
                  <a:gd name="connsiteY3" fmla="*/ 1584102 h 1584102"/>
                  <a:gd name="connsiteX4" fmla="*/ 0 w 2459864"/>
                  <a:gd name="connsiteY4" fmla="*/ 0 h 1584102"/>
                  <a:gd name="connsiteX0" fmla="*/ 0 w 2459864"/>
                  <a:gd name="connsiteY0" fmla="*/ 0 h 1579339"/>
                  <a:gd name="connsiteX1" fmla="*/ 2253802 w 2459864"/>
                  <a:gd name="connsiteY1" fmla="*/ 347730 h 1579339"/>
                  <a:gd name="connsiteX2" fmla="*/ 2459864 w 2459864"/>
                  <a:gd name="connsiteY2" fmla="*/ 1210615 h 1579339"/>
                  <a:gd name="connsiteX3" fmla="*/ 666347 w 2459864"/>
                  <a:gd name="connsiteY3" fmla="*/ 1579339 h 1579339"/>
                  <a:gd name="connsiteX4" fmla="*/ 0 w 2459864"/>
                  <a:gd name="connsiteY4" fmla="*/ 0 h 1579339"/>
                  <a:gd name="connsiteX0" fmla="*/ 0 w 2459864"/>
                  <a:gd name="connsiteY0" fmla="*/ 0 h 1579339"/>
                  <a:gd name="connsiteX1" fmla="*/ 2253802 w 2459864"/>
                  <a:gd name="connsiteY1" fmla="*/ 347730 h 1579339"/>
                  <a:gd name="connsiteX2" fmla="*/ 2459864 w 2459864"/>
                  <a:gd name="connsiteY2" fmla="*/ 1210615 h 1579339"/>
                  <a:gd name="connsiteX3" fmla="*/ 661584 w 2459864"/>
                  <a:gd name="connsiteY3" fmla="*/ 1579339 h 1579339"/>
                  <a:gd name="connsiteX4" fmla="*/ 0 w 2459864"/>
                  <a:gd name="connsiteY4" fmla="*/ 0 h 1579339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59203 w 2459864"/>
                  <a:gd name="connsiteY3" fmla="*/ 1574576 h 1574576"/>
                  <a:gd name="connsiteX4" fmla="*/ 0 w 2459864"/>
                  <a:gd name="connsiteY4" fmla="*/ 0 h 1574576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56822 w 2459864"/>
                  <a:gd name="connsiteY3" fmla="*/ 1574576 h 1574576"/>
                  <a:gd name="connsiteX4" fmla="*/ 0 w 2459864"/>
                  <a:gd name="connsiteY4" fmla="*/ 0 h 1574576"/>
                  <a:gd name="connsiteX0" fmla="*/ 0 w 2459864"/>
                  <a:gd name="connsiteY0" fmla="*/ 0 h 1579338"/>
                  <a:gd name="connsiteX1" fmla="*/ 2253802 w 2459864"/>
                  <a:gd name="connsiteY1" fmla="*/ 347730 h 1579338"/>
                  <a:gd name="connsiteX2" fmla="*/ 2459864 w 2459864"/>
                  <a:gd name="connsiteY2" fmla="*/ 1210615 h 1579338"/>
                  <a:gd name="connsiteX3" fmla="*/ 656822 w 2459864"/>
                  <a:gd name="connsiteY3" fmla="*/ 1579338 h 1579338"/>
                  <a:gd name="connsiteX4" fmla="*/ 0 w 2459864"/>
                  <a:gd name="connsiteY4" fmla="*/ 0 h 1579338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59203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4575"/>
                  <a:gd name="connsiteX1" fmla="*/ 2253802 w 2459864"/>
                  <a:gd name="connsiteY1" fmla="*/ 347730 h 1574575"/>
                  <a:gd name="connsiteX2" fmla="*/ 2459864 w 2459864"/>
                  <a:gd name="connsiteY2" fmla="*/ 1210615 h 1574575"/>
                  <a:gd name="connsiteX3" fmla="*/ 656822 w 2459864"/>
                  <a:gd name="connsiteY3" fmla="*/ 1574575 h 1574575"/>
                  <a:gd name="connsiteX4" fmla="*/ 0 w 2459864"/>
                  <a:gd name="connsiteY4" fmla="*/ 0 h 1574575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49679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44917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47298 w 2459864"/>
                  <a:gd name="connsiteY3" fmla="*/ 1574576 h 1574576"/>
                  <a:gd name="connsiteX4" fmla="*/ 0 w 2459864"/>
                  <a:gd name="connsiteY4" fmla="*/ 0 h 1574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59864" h="1574576">
                    <a:moveTo>
                      <a:pt x="0" y="0"/>
                    </a:moveTo>
                    <a:lnTo>
                      <a:pt x="2253802" y="347730"/>
                    </a:lnTo>
                    <a:lnTo>
                      <a:pt x="2459864" y="1210615"/>
                    </a:lnTo>
                    <a:lnTo>
                      <a:pt x="647298" y="15745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直角三角形 3"/>
              <p:cNvSpPr/>
              <p:nvPr/>
            </p:nvSpPr>
            <p:spPr>
              <a:xfrm rot="10800000">
                <a:off x="3725408" y="3814081"/>
                <a:ext cx="1973978" cy="698950"/>
              </a:xfrm>
              <a:custGeom>
                <a:avLst/>
                <a:gdLst>
                  <a:gd name="connsiteX0" fmla="*/ 0 w 2061029"/>
                  <a:gd name="connsiteY0" fmla="*/ 682172 h 682172"/>
                  <a:gd name="connsiteX1" fmla="*/ 0 w 2061029"/>
                  <a:gd name="connsiteY1" fmla="*/ 0 h 682172"/>
                  <a:gd name="connsiteX2" fmla="*/ 2061029 w 2061029"/>
                  <a:gd name="connsiteY2" fmla="*/ 682172 h 682172"/>
                  <a:gd name="connsiteX3" fmla="*/ 0 w 2061029"/>
                  <a:gd name="connsiteY3" fmla="*/ 682172 h 682172"/>
                  <a:gd name="connsiteX0" fmla="*/ 0 w 2340429"/>
                  <a:gd name="connsiteY0" fmla="*/ 682172 h 809172"/>
                  <a:gd name="connsiteX1" fmla="*/ 0 w 2340429"/>
                  <a:gd name="connsiteY1" fmla="*/ 0 h 809172"/>
                  <a:gd name="connsiteX2" fmla="*/ 2340429 w 2340429"/>
                  <a:gd name="connsiteY2" fmla="*/ 809172 h 809172"/>
                  <a:gd name="connsiteX3" fmla="*/ 0 w 2340429"/>
                  <a:gd name="connsiteY3" fmla="*/ 682172 h 809172"/>
                  <a:gd name="connsiteX0" fmla="*/ 558800 w 2340429"/>
                  <a:gd name="connsiteY0" fmla="*/ 1183822 h 1183822"/>
                  <a:gd name="connsiteX1" fmla="*/ 0 w 2340429"/>
                  <a:gd name="connsiteY1" fmla="*/ 0 h 1183822"/>
                  <a:gd name="connsiteX2" fmla="*/ 2340429 w 2340429"/>
                  <a:gd name="connsiteY2" fmla="*/ 809172 h 1183822"/>
                  <a:gd name="connsiteX3" fmla="*/ 558800 w 2340429"/>
                  <a:gd name="connsiteY3" fmla="*/ 1183822 h 1183822"/>
                  <a:gd name="connsiteX0" fmla="*/ 222250 w 2003879"/>
                  <a:gd name="connsiteY0" fmla="*/ 618672 h 618672"/>
                  <a:gd name="connsiteX1" fmla="*/ 0 w 2003879"/>
                  <a:gd name="connsiteY1" fmla="*/ 0 h 618672"/>
                  <a:gd name="connsiteX2" fmla="*/ 2003879 w 2003879"/>
                  <a:gd name="connsiteY2" fmla="*/ 244022 h 618672"/>
                  <a:gd name="connsiteX3" fmla="*/ 222250 w 2003879"/>
                  <a:gd name="connsiteY3" fmla="*/ 618672 h 618672"/>
                  <a:gd name="connsiteX0" fmla="*/ 196850 w 1978479"/>
                  <a:gd name="connsiteY0" fmla="*/ 675822 h 675822"/>
                  <a:gd name="connsiteX1" fmla="*/ 0 w 1978479"/>
                  <a:gd name="connsiteY1" fmla="*/ 0 h 675822"/>
                  <a:gd name="connsiteX2" fmla="*/ 1978479 w 1978479"/>
                  <a:gd name="connsiteY2" fmla="*/ 301172 h 675822"/>
                  <a:gd name="connsiteX3" fmla="*/ 196850 w 1978479"/>
                  <a:gd name="connsiteY3" fmla="*/ 675822 h 675822"/>
                  <a:gd name="connsiteX0" fmla="*/ 184150 w 1965779"/>
                  <a:gd name="connsiteY0" fmla="*/ 685347 h 685347"/>
                  <a:gd name="connsiteX1" fmla="*/ 0 w 1965779"/>
                  <a:gd name="connsiteY1" fmla="*/ 0 h 685347"/>
                  <a:gd name="connsiteX2" fmla="*/ 1965779 w 1965779"/>
                  <a:gd name="connsiteY2" fmla="*/ 310697 h 685347"/>
                  <a:gd name="connsiteX3" fmla="*/ 184150 w 1965779"/>
                  <a:gd name="connsiteY3" fmla="*/ 685347 h 685347"/>
                  <a:gd name="connsiteX0" fmla="*/ 184150 w 1984829"/>
                  <a:gd name="connsiteY0" fmla="*/ 685347 h 685347"/>
                  <a:gd name="connsiteX1" fmla="*/ 0 w 1984829"/>
                  <a:gd name="connsiteY1" fmla="*/ 0 h 685347"/>
                  <a:gd name="connsiteX2" fmla="*/ 1984829 w 1984829"/>
                  <a:gd name="connsiteY2" fmla="*/ 310697 h 685347"/>
                  <a:gd name="connsiteX3" fmla="*/ 184150 w 1984829"/>
                  <a:gd name="connsiteY3" fmla="*/ 685347 h 685347"/>
                  <a:gd name="connsiteX0" fmla="*/ 184150 w 1984829"/>
                  <a:gd name="connsiteY0" fmla="*/ 685347 h 685347"/>
                  <a:gd name="connsiteX1" fmla="*/ 0 w 1984829"/>
                  <a:gd name="connsiteY1" fmla="*/ 0 h 685347"/>
                  <a:gd name="connsiteX2" fmla="*/ 1984829 w 1984829"/>
                  <a:gd name="connsiteY2" fmla="*/ 317047 h 685347"/>
                  <a:gd name="connsiteX3" fmla="*/ 184150 w 1984829"/>
                  <a:gd name="connsiteY3" fmla="*/ 685347 h 685347"/>
                  <a:gd name="connsiteX0" fmla="*/ 184150 w 1988004"/>
                  <a:gd name="connsiteY0" fmla="*/ 685347 h 685347"/>
                  <a:gd name="connsiteX1" fmla="*/ 0 w 1988004"/>
                  <a:gd name="connsiteY1" fmla="*/ 0 h 685347"/>
                  <a:gd name="connsiteX2" fmla="*/ 1988004 w 1988004"/>
                  <a:gd name="connsiteY2" fmla="*/ 320222 h 685347"/>
                  <a:gd name="connsiteX3" fmla="*/ 184150 w 1988004"/>
                  <a:gd name="connsiteY3" fmla="*/ 685347 h 685347"/>
                  <a:gd name="connsiteX0" fmla="*/ 184150 w 1997529"/>
                  <a:gd name="connsiteY0" fmla="*/ 685347 h 685347"/>
                  <a:gd name="connsiteX1" fmla="*/ 0 w 1997529"/>
                  <a:gd name="connsiteY1" fmla="*/ 0 h 685347"/>
                  <a:gd name="connsiteX2" fmla="*/ 1997529 w 1997529"/>
                  <a:gd name="connsiteY2" fmla="*/ 313872 h 685347"/>
                  <a:gd name="connsiteX3" fmla="*/ 184150 w 1997529"/>
                  <a:gd name="connsiteY3" fmla="*/ 685347 h 685347"/>
                  <a:gd name="connsiteX0" fmla="*/ 184150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84150 w 1997529"/>
                  <a:gd name="connsiteY3" fmla="*/ 694872 h 694872"/>
                  <a:gd name="connsiteX0" fmla="*/ 191293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91293 w 1997529"/>
                  <a:gd name="connsiteY3" fmla="*/ 694872 h 694872"/>
                  <a:gd name="connsiteX0" fmla="*/ 186530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86530 w 1997529"/>
                  <a:gd name="connsiteY3" fmla="*/ 694872 h 694872"/>
                  <a:gd name="connsiteX0" fmla="*/ 186530 w 1992767"/>
                  <a:gd name="connsiteY0" fmla="*/ 694872 h 694872"/>
                  <a:gd name="connsiteX1" fmla="*/ 0 w 1992767"/>
                  <a:gd name="connsiteY1" fmla="*/ 0 h 694872"/>
                  <a:gd name="connsiteX2" fmla="*/ 1992767 w 1992767"/>
                  <a:gd name="connsiteY2" fmla="*/ 313872 h 694872"/>
                  <a:gd name="connsiteX3" fmla="*/ 186530 w 1992767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3872 h 694872"/>
                  <a:gd name="connsiteX3" fmla="*/ 186530 w 1989592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7047 h 694872"/>
                  <a:gd name="connsiteX3" fmla="*/ 186530 w 1989592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7047 h 694872"/>
                  <a:gd name="connsiteX3" fmla="*/ 186530 w 1989592"/>
                  <a:gd name="connsiteY3" fmla="*/ 694872 h 694872"/>
                  <a:gd name="connsiteX0" fmla="*/ 186530 w 1992767"/>
                  <a:gd name="connsiteY0" fmla="*/ 694872 h 694872"/>
                  <a:gd name="connsiteX1" fmla="*/ 0 w 1992767"/>
                  <a:gd name="connsiteY1" fmla="*/ 0 h 694872"/>
                  <a:gd name="connsiteX2" fmla="*/ 1992767 w 1992767"/>
                  <a:gd name="connsiteY2" fmla="*/ 317047 h 694872"/>
                  <a:gd name="connsiteX3" fmla="*/ 186530 w 1992767"/>
                  <a:gd name="connsiteY3" fmla="*/ 694872 h 694872"/>
                  <a:gd name="connsiteX0" fmla="*/ 186530 w 1999117"/>
                  <a:gd name="connsiteY0" fmla="*/ 694872 h 694872"/>
                  <a:gd name="connsiteX1" fmla="*/ 0 w 1999117"/>
                  <a:gd name="connsiteY1" fmla="*/ 0 h 694872"/>
                  <a:gd name="connsiteX2" fmla="*/ 1999117 w 1999117"/>
                  <a:gd name="connsiteY2" fmla="*/ 317047 h 694872"/>
                  <a:gd name="connsiteX3" fmla="*/ 186530 w 1999117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20222 h 694872"/>
                  <a:gd name="connsiteX3" fmla="*/ 186530 w 1989592"/>
                  <a:gd name="connsiteY3" fmla="*/ 694872 h 694872"/>
                  <a:gd name="connsiteX0" fmla="*/ 186530 w 1995942"/>
                  <a:gd name="connsiteY0" fmla="*/ 694872 h 694872"/>
                  <a:gd name="connsiteX1" fmla="*/ 0 w 1995942"/>
                  <a:gd name="connsiteY1" fmla="*/ 0 h 694872"/>
                  <a:gd name="connsiteX2" fmla="*/ 1995942 w 1995942"/>
                  <a:gd name="connsiteY2" fmla="*/ 323397 h 694872"/>
                  <a:gd name="connsiteX3" fmla="*/ 186530 w 1995942"/>
                  <a:gd name="connsiteY3" fmla="*/ 694872 h 694872"/>
                  <a:gd name="connsiteX0" fmla="*/ 180180 w 1989592"/>
                  <a:gd name="connsiteY0" fmla="*/ 704397 h 704397"/>
                  <a:gd name="connsiteX1" fmla="*/ 0 w 1989592"/>
                  <a:gd name="connsiteY1" fmla="*/ 0 h 704397"/>
                  <a:gd name="connsiteX2" fmla="*/ 1989592 w 1989592"/>
                  <a:gd name="connsiteY2" fmla="*/ 332922 h 704397"/>
                  <a:gd name="connsiteX3" fmla="*/ 180180 w 1989592"/>
                  <a:gd name="connsiteY3" fmla="*/ 704397 h 704397"/>
                  <a:gd name="connsiteX0" fmla="*/ 173830 w 1983242"/>
                  <a:gd name="connsiteY0" fmla="*/ 694872 h 694872"/>
                  <a:gd name="connsiteX1" fmla="*/ 0 w 1983242"/>
                  <a:gd name="connsiteY1" fmla="*/ 0 h 694872"/>
                  <a:gd name="connsiteX2" fmla="*/ 1983242 w 1983242"/>
                  <a:gd name="connsiteY2" fmla="*/ 323397 h 694872"/>
                  <a:gd name="connsiteX3" fmla="*/ 173830 w 1983242"/>
                  <a:gd name="connsiteY3" fmla="*/ 694872 h 694872"/>
                  <a:gd name="connsiteX0" fmla="*/ 177005 w 1986417"/>
                  <a:gd name="connsiteY0" fmla="*/ 694872 h 694872"/>
                  <a:gd name="connsiteX1" fmla="*/ 0 w 1986417"/>
                  <a:gd name="connsiteY1" fmla="*/ 0 h 694872"/>
                  <a:gd name="connsiteX2" fmla="*/ 1986417 w 1986417"/>
                  <a:gd name="connsiteY2" fmla="*/ 323397 h 694872"/>
                  <a:gd name="connsiteX3" fmla="*/ 177005 w 1986417"/>
                  <a:gd name="connsiteY3" fmla="*/ 694872 h 694872"/>
                  <a:gd name="connsiteX0" fmla="*/ 164566 w 1973978"/>
                  <a:gd name="connsiteY0" fmla="*/ 698950 h 698950"/>
                  <a:gd name="connsiteX1" fmla="*/ 0 w 1973978"/>
                  <a:gd name="connsiteY1" fmla="*/ 0 h 698950"/>
                  <a:gd name="connsiteX2" fmla="*/ 1973978 w 1973978"/>
                  <a:gd name="connsiteY2" fmla="*/ 327475 h 698950"/>
                  <a:gd name="connsiteX3" fmla="*/ 164566 w 1973978"/>
                  <a:gd name="connsiteY3" fmla="*/ 698950 h 698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73978" h="698950">
                    <a:moveTo>
                      <a:pt x="164566" y="698950"/>
                    </a:moveTo>
                    <a:lnTo>
                      <a:pt x="0" y="0"/>
                    </a:lnTo>
                    <a:lnTo>
                      <a:pt x="1973978" y="327475"/>
                    </a:lnTo>
                    <a:lnTo>
                      <a:pt x="164566" y="69895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" name="前翅膀"/>
            <p:cNvGrpSpPr/>
            <p:nvPr/>
          </p:nvGrpSpPr>
          <p:grpSpPr>
            <a:xfrm rot="1044185">
              <a:off x="4507389" y="373608"/>
              <a:ext cx="1150170" cy="640522"/>
              <a:chOff x="2389243" y="1423041"/>
              <a:chExt cx="4680956" cy="2639549"/>
            </a:xfrm>
          </p:grpSpPr>
          <p:sp>
            <p:nvSpPr>
              <p:cNvPr id="9" name="直角三角形 7"/>
              <p:cNvSpPr/>
              <p:nvPr/>
            </p:nvSpPr>
            <p:spPr>
              <a:xfrm>
                <a:off x="2389243" y="2123614"/>
                <a:ext cx="2510973" cy="1938976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10973" h="1938976">
                    <a:moveTo>
                      <a:pt x="0" y="1938976"/>
                    </a:moveTo>
                    <a:lnTo>
                      <a:pt x="1840138" y="0"/>
                    </a:lnTo>
                    <a:lnTo>
                      <a:pt x="2510973" y="1764804"/>
                    </a:lnTo>
                    <a:lnTo>
                      <a:pt x="0" y="1938976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直角三角形 7"/>
              <p:cNvSpPr/>
              <p:nvPr/>
            </p:nvSpPr>
            <p:spPr>
              <a:xfrm rot="10800000">
                <a:off x="4225564" y="2127361"/>
                <a:ext cx="2010911" cy="1764804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  <a:gd name="connsiteX0" fmla="*/ 0 w 1929948"/>
                  <a:gd name="connsiteY0" fmla="*/ 1324614 h 1764804"/>
                  <a:gd name="connsiteX1" fmla="*/ 1259113 w 1929948"/>
                  <a:gd name="connsiteY1" fmla="*/ 0 h 1764804"/>
                  <a:gd name="connsiteX2" fmla="*/ 1929948 w 1929948"/>
                  <a:gd name="connsiteY2" fmla="*/ 1764804 h 1764804"/>
                  <a:gd name="connsiteX3" fmla="*/ 0 w 1929948"/>
                  <a:gd name="connsiteY3" fmla="*/ 1324614 h 1764804"/>
                  <a:gd name="connsiteX0" fmla="*/ 0 w 2010911"/>
                  <a:gd name="connsiteY0" fmla="*/ 1005527 h 1764804"/>
                  <a:gd name="connsiteX1" fmla="*/ 1340076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  <a:gd name="connsiteX0" fmla="*/ 0 w 2010911"/>
                  <a:gd name="connsiteY0" fmla="*/ 1005527 h 1764804"/>
                  <a:gd name="connsiteX1" fmla="*/ 1349601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10911" h="1764804">
                    <a:moveTo>
                      <a:pt x="0" y="1005527"/>
                    </a:moveTo>
                    <a:lnTo>
                      <a:pt x="1349601" y="0"/>
                    </a:lnTo>
                    <a:lnTo>
                      <a:pt x="2010911" y="1764804"/>
                    </a:lnTo>
                    <a:lnTo>
                      <a:pt x="0" y="1005527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直角三角形 7"/>
              <p:cNvSpPr/>
              <p:nvPr/>
            </p:nvSpPr>
            <p:spPr>
              <a:xfrm rot="9126709">
                <a:off x="4436298" y="1423041"/>
                <a:ext cx="2633901" cy="1616128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  <a:gd name="connsiteX0" fmla="*/ 0 w 1929948"/>
                  <a:gd name="connsiteY0" fmla="*/ 1324614 h 1764804"/>
                  <a:gd name="connsiteX1" fmla="*/ 1259113 w 1929948"/>
                  <a:gd name="connsiteY1" fmla="*/ 0 h 1764804"/>
                  <a:gd name="connsiteX2" fmla="*/ 1929948 w 1929948"/>
                  <a:gd name="connsiteY2" fmla="*/ 1764804 h 1764804"/>
                  <a:gd name="connsiteX3" fmla="*/ 0 w 1929948"/>
                  <a:gd name="connsiteY3" fmla="*/ 1324614 h 1764804"/>
                  <a:gd name="connsiteX0" fmla="*/ 0 w 2010911"/>
                  <a:gd name="connsiteY0" fmla="*/ 1005527 h 1764804"/>
                  <a:gd name="connsiteX1" fmla="*/ 1340076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  <a:gd name="connsiteX0" fmla="*/ 0 w 2010911"/>
                  <a:gd name="connsiteY0" fmla="*/ 856524 h 1615801"/>
                  <a:gd name="connsiteX1" fmla="*/ 596668 w 2010911"/>
                  <a:gd name="connsiteY1" fmla="*/ 0 h 1615801"/>
                  <a:gd name="connsiteX2" fmla="*/ 2010911 w 2010911"/>
                  <a:gd name="connsiteY2" fmla="*/ 1615801 h 1615801"/>
                  <a:gd name="connsiteX3" fmla="*/ 0 w 2010911"/>
                  <a:gd name="connsiteY3" fmla="*/ 856524 h 1615801"/>
                  <a:gd name="connsiteX0" fmla="*/ 0 w 2010911"/>
                  <a:gd name="connsiteY0" fmla="*/ 856524 h 1615801"/>
                  <a:gd name="connsiteX1" fmla="*/ 596668 w 2010911"/>
                  <a:gd name="connsiteY1" fmla="*/ 0 h 1615801"/>
                  <a:gd name="connsiteX2" fmla="*/ 2010911 w 2010911"/>
                  <a:gd name="connsiteY2" fmla="*/ 1615801 h 1615801"/>
                  <a:gd name="connsiteX3" fmla="*/ 0 w 2010911"/>
                  <a:gd name="connsiteY3" fmla="*/ 856524 h 1615801"/>
                  <a:gd name="connsiteX0" fmla="*/ 0 w 2006947"/>
                  <a:gd name="connsiteY0" fmla="*/ 856524 h 1602927"/>
                  <a:gd name="connsiteX1" fmla="*/ 596668 w 2006947"/>
                  <a:gd name="connsiteY1" fmla="*/ 0 h 1602927"/>
                  <a:gd name="connsiteX2" fmla="*/ 2006947 w 2006947"/>
                  <a:gd name="connsiteY2" fmla="*/ 1602927 h 1602927"/>
                  <a:gd name="connsiteX3" fmla="*/ 0 w 2006947"/>
                  <a:gd name="connsiteY3" fmla="*/ 856524 h 1602927"/>
                  <a:gd name="connsiteX0" fmla="*/ 0 w 2014045"/>
                  <a:gd name="connsiteY0" fmla="*/ 856524 h 1603091"/>
                  <a:gd name="connsiteX1" fmla="*/ 596668 w 2014045"/>
                  <a:gd name="connsiteY1" fmla="*/ 0 h 1603091"/>
                  <a:gd name="connsiteX2" fmla="*/ 2014045 w 2014045"/>
                  <a:gd name="connsiteY2" fmla="*/ 1603091 h 1603091"/>
                  <a:gd name="connsiteX3" fmla="*/ 0 w 2014045"/>
                  <a:gd name="connsiteY3" fmla="*/ 856524 h 1603091"/>
                  <a:gd name="connsiteX0" fmla="*/ 0 w 2015366"/>
                  <a:gd name="connsiteY0" fmla="*/ 856524 h 1607382"/>
                  <a:gd name="connsiteX1" fmla="*/ 596668 w 2015366"/>
                  <a:gd name="connsiteY1" fmla="*/ 0 h 1607382"/>
                  <a:gd name="connsiteX2" fmla="*/ 2015366 w 2015366"/>
                  <a:gd name="connsiteY2" fmla="*/ 1607382 h 1607382"/>
                  <a:gd name="connsiteX3" fmla="*/ 0 w 2015366"/>
                  <a:gd name="connsiteY3" fmla="*/ 856524 h 1607382"/>
                  <a:gd name="connsiteX0" fmla="*/ 0 w 2015366"/>
                  <a:gd name="connsiteY0" fmla="*/ 858009 h 1608867"/>
                  <a:gd name="connsiteX1" fmla="*/ 593861 w 2015366"/>
                  <a:gd name="connsiteY1" fmla="*/ 0 h 1608867"/>
                  <a:gd name="connsiteX2" fmla="*/ 2015366 w 2015366"/>
                  <a:gd name="connsiteY2" fmla="*/ 1608867 h 1608867"/>
                  <a:gd name="connsiteX3" fmla="*/ 0 w 2015366"/>
                  <a:gd name="connsiteY3" fmla="*/ 858009 h 1608867"/>
                  <a:gd name="connsiteX0" fmla="*/ 0 w 2372755"/>
                  <a:gd name="connsiteY0" fmla="*/ 650915 h 1608867"/>
                  <a:gd name="connsiteX1" fmla="*/ 951250 w 2372755"/>
                  <a:gd name="connsiteY1" fmla="*/ 0 h 1608867"/>
                  <a:gd name="connsiteX2" fmla="*/ 2372755 w 2372755"/>
                  <a:gd name="connsiteY2" fmla="*/ 1608867 h 1608867"/>
                  <a:gd name="connsiteX3" fmla="*/ 0 w 2372755"/>
                  <a:gd name="connsiteY3" fmla="*/ 650915 h 1608867"/>
                  <a:gd name="connsiteX0" fmla="*/ 0 w 2425910"/>
                  <a:gd name="connsiteY0" fmla="*/ 615600 h 1608867"/>
                  <a:gd name="connsiteX1" fmla="*/ 1004405 w 2425910"/>
                  <a:gd name="connsiteY1" fmla="*/ 0 h 1608867"/>
                  <a:gd name="connsiteX2" fmla="*/ 2425910 w 2425910"/>
                  <a:gd name="connsiteY2" fmla="*/ 1608867 h 1608867"/>
                  <a:gd name="connsiteX3" fmla="*/ 0 w 2425910"/>
                  <a:gd name="connsiteY3" fmla="*/ 615600 h 1608867"/>
                  <a:gd name="connsiteX0" fmla="*/ 0 w 2633901"/>
                  <a:gd name="connsiteY0" fmla="*/ 519898 h 1608867"/>
                  <a:gd name="connsiteX1" fmla="*/ 1212396 w 2633901"/>
                  <a:gd name="connsiteY1" fmla="*/ 0 h 1608867"/>
                  <a:gd name="connsiteX2" fmla="*/ 2633901 w 2633901"/>
                  <a:gd name="connsiteY2" fmla="*/ 1608867 h 1608867"/>
                  <a:gd name="connsiteX3" fmla="*/ 0 w 2633901"/>
                  <a:gd name="connsiteY3" fmla="*/ 519898 h 1608867"/>
                  <a:gd name="connsiteX0" fmla="*/ 0 w 2633901"/>
                  <a:gd name="connsiteY0" fmla="*/ 527159 h 1616128"/>
                  <a:gd name="connsiteX1" fmla="*/ 1205463 w 2633901"/>
                  <a:gd name="connsiteY1" fmla="*/ 0 h 1616128"/>
                  <a:gd name="connsiteX2" fmla="*/ 2633901 w 2633901"/>
                  <a:gd name="connsiteY2" fmla="*/ 1616128 h 1616128"/>
                  <a:gd name="connsiteX3" fmla="*/ 0 w 2633901"/>
                  <a:gd name="connsiteY3" fmla="*/ 527159 h 16161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33901" h="1616128">
                    <a:moveTo>
                      <a:pt x="0" y="527159"/>
                    </a:moveTo>
                    <a:lnTo>
                      <a:pt x="1205463" y="0"/>
                    </a:lnTo>
                    <a:lnTo>
                      <a:pt x="2633901" y="1616128"/>
                    </a:lnTo>
                    <a:lnTo>
                      <a:pt x="0" y="527159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0" name="Rectangle 19"/>
          <p:cNvSpPr/>
          <p:nvPr/>
        </p:nvSpPr>
        <p:spPr>
          <a:xfrm>
            <a:off x="1975315" y="2518742"/>
            <a:ext cx="1847937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0" b="1" dirty="0">
                <a:ln w="222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0070C0"/>
                </a:solidFill>
              </a:rPr>
              <a:t>3</a:t>
            </a:r>
            <a:endParaRPr lang="en-US" sz="11000" dirty="0">
              <a:ln w="22225">
                <a:solidFill>
                  <a:schemeClr val="bg2">
                    <a:lumMod val="75000"/>
                  </a:schemeClr>
                </a:solidFill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313513" y="3020300"/>
            <a:ext cx="1045440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</a:rPr>
              <a:t>BÀI    . PHÉP CỘNG CÁC SỐ NGUYÊN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184177" y="1353659"/>
            <a:ext cx="1631857" cy="707886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Tiết</a:t>
            </a:r>
            <a:r>
              <a:rPr lang="en-US" sz="40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 </a:t>
            </a:r>
            <a:r>
              <a:rPr lang="en-US" sz="40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37</a:t>
            </a:r>
            <a:endParaRPr lang="en-US" sz="4000" b="1" dirty="0" smtClean="0">
              <a:ln w="22225">
                <a:solidFill>
                  <a:schemeClr val="accent2"/>
                </a:solidFill>
                <a:prstDash val="solid"/>
              </a:ln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33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6343" y="132010"/>
            <a:ext cx="10972800" cy="1555123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Ví</a:t>
            </a:r>
            <a:r>
              <a:rPr lang="en-US" b="1" dirty="0" smtClean="0"/>
              <a:t> </a:t>
            </a:r>
            <a:r>
              <a:rPr lang="en-US" b="1" dirty="0" err="1" smtClean="0"/>
              <a:t>dụ</a:t>
            </a:r>
            <a:r>
              <a:rPr lang="en-US" b="1" dirty="0" smtClean="0"/>
              <a:t> 6: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ngày</a:t>
            </a:r>
            <a:r>
              <a:rPr lang="en-US" dirty="0" smtClean="0"/>
              <a:t> </a:t>
            </a:r>
            <a:r>
              <a:rPr lang="en-US" dirty="0" err="1" smtClean="0"/>
              <a:t>nhiệt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ở </a:t>
            </a:r>
            <a:r>
              <a:rPr lang="en-US" dirty="0" err="1" smtClean="0"/>
              <a:t>Matxcova</a:t>
            </a:r>
            <a:r>
              <a:rPr lang="en-US" dirty="0" smtClean="0"/>
              <a:t> </a:t>
            </a:r>
            <a:r>
              <a:rPr lang="en-US" dirty="0" err="1" smtClean="0"/>
              <a:t>lúc</a:t>
            </a:r>
            <a:r>
              <a:rPr lang="en-US" dirty="0" smtClean="0"/>
              <a:t> 5 </a:t>
            </a:r>
            <a:r>
              <a:rPr lang="en-US" dirty="0" err="1" smtClean="0"/>
              <a:t>giờ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/>
              <a:t>–</a:t>
            </a:r>
            <a:r>
              <a:rPr lang="en-US" dirty="0" smtClean="0"/>
              <a:t>6</a:t>
            </a:r>
            <a:r>
              <a:rPr lang="en-US" baseline="30000" dirty="0" smtClean="0"/>
              <a:t>0</a:t>
            </a:r>
            <a:r>
              <a:rPr lang="en-US" dirty="0" smtClean="0"/>
              <a:t>C, </a:t>
            </a:r>
            <a:r>
              <a:rPr lang="en-US" dirty="0" err="1" smtClean="0"/>
              <a:t>đến</a:t>
            </a:r>
            <a:r>
              <a:rPr lang="en-US" dirty="0" smtClean="0"/>
              <a:t> 10 </a:t>
            </a:r>
            <a:r>
              <a:rPr lang="en-US" dirty="0" err="1" smtClean="0"/>
              <a:t>giờ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8</a:t>
            </a:r>
            <a:r>
              <a:rPr lang="en-US" baseline="30000" dirty="0" smtClean="0"/>
              <a:t>0</a:t>
            </a:r>
            <a:r>
              <a:rPr lang="en-US" dirty="0" smtClean="0"/>
              <a:t>C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lúc</a:t>
            </a:r>
            <a:r>
              <a:rPr lang="en-US" dirty="0" smtClean="0"/>
              <a:t> 12 </a:t>
            </a:r>
            <a:r>
              <a:rPr lang="en-US" dirty="0" err="1" smtClean="0"/>
              <a:t>giờ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2</a:t>
            </a:r>
            <a:r>
              <a:rPr lang="en-US" baseline="30000" dirty="0" smtClean="0"/>
              <a:t>0</a:t>
            </a:r>
            <a:r>
              <a:rPr lang="en-US" dirty="0" smtClean="0"/>
              <a:t>C. </a:t>
            </a:r>
            <a:r>
              <a:rPr lang="en-US" dirty="0" err="1" smtClean="0"/>
              <a:t>Nhiệt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Matxcova</a:t>
            </a:r>
            <a:r>
              <a:rPr lang="en-US" dirty="0" smtClean="0"/>
              <a:t> </a:t>
            </a:r>
            <a:r>
              <a:rPr lang="en-US" dirty="0" err="1" smtClean="0"/>
              <a:t>lúc</a:t>
            </a:r>
            <a:r>
              <a:rPr lang="en-US" dirty="0" smtClean="0"/>
              <a:t> 12 </a:t>
            </a:r>
            <a:r>
              <a:rPr lang="en-US" dirty="0" err="1" smtClean="0"/>
              <a:t>giờ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nhiêu</a:t>
            </a:r>
            <a:r>
              <a:rPr lang="en-US" dirty="0" smtClean="0"/>
              <a:t>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20" b="100000" l="10000" r="9641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597" y="3010549"/>
            <a:ext cx="1474208" cy="1525485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575954" y="2537143"/>
            <a:ext cx="5806226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err="1" smtClean="0">
                <a:solidFill>
                  <a:srgbClr val="C00000"/>
                </a:solidFill>
              </a:rPr>
              <a:t>Nhiệt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độ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Matxcova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lúc</a:t>
            </a:r>
            <a:r>
              <a:rPr lang="en-US" dirty="0" smtClean="0">
                <a:solidFill>
                  <a:srgbClr val="C00000"/>
                </a:solidFill>
              </a:rPr>
              <a:t> 12 </a:t>
            </a:r>
            <a:r>
              <a:rPr lang="en-US" dirty="0" err="1" smtClean="0">
                <a:solidFill>
                  <a:srgbClr val="C00000"/>
                </a:solidFill>
              </a:rPr>
              <a:t>giờ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là</a:t>
            </a:r>
            <a:r>
              <a:rPr lang="en-US" dirty="0" smtClean="0">
                <a:solidFill>
                  <a:srgbClr val="C00000"/>
                </a:solidFill>
              </a:rPr>
              <a:t>: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119352" y="3192891"/>
            <a:ext cx="5806226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586727" y="1687133"/>
            <a:ext cx="1506092" cy="165607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2302435" y="1253544"/>
            <a:ext cx="1506092" cy="165607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2959445" y="1463069"/>
            <a:ext cx="1506092" cy="165607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431258" y="3622512"/>
            <a:ext cx="1506092" cy="165607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2474486" y="3488568"/>
            <a:ext cx="1506092" cy="165607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10544551" y="143502"/>
            <a:ext cx="1506092" cy="165607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-676757" y="31062"/>
            <a:ext cx="1506092" cy="165607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8986505" y="2342881"/>
            <a:ext cx="1506092" cy="1656071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10583882" y="2041873"/>
            <a:ext cx="1506092" cy="1656071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10408807" y="4020926"/>
            <a:ext cx="1506092" cy="1656071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3645372" y="4539885"/>
            <a:ext cx="1506092" cy="165607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87" r="67248"/>
          <a:stretch/>
        </p:blipFill>
        <p:spPr>
          <a:xfrm>
            <a:off x="5569304" y="4589254"/>
            <a:ext cx="1506092" cy="1656071"/>
          </a:xfrm>
          <a:prstGeom prst="rect">
            <a:avLst/>
          </a:prstGeom>
        </p:spPr>
      </p:pic>
      <p:sp>
        <p:nvSpPr>
          <p:cNvPr id="40" name="Content Placeholder 2"/>
          <p:cNvSpPr txBox="1">
            <a:spLocks/>
          </p:cNvSpPr>
          <p:nvPr/>
        </p:nvSpPr>
        <p:spPr>
          <a:xfrm>
            <a:off x="4777656" y="3228514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–6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1" name="Content Placeholder 2"/>
          <p:cNvSpPr txBox="1">
            <a:spLocks/>
          </p:cNvSpPr>
          <p:nvPr/>
        </p:nvSpPr>
        <p:spPr>
          <a:xfrm>
            <a:off x="5480457" y="3211155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+ 8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2" name="Content Placeholder 2"/>
          <p:cNvSpPr txBox="1">
            <a:spLocks/>
          </p:cNvSpPr>
          <p:nvPr/>
        </p:nvSpPr>
        <p:spPr>
          <a:xfrm>
            <a:off x="6054499" y="3219835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+ 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3" name="Content Placeholder 2"/>
          <p:cNvSpPr txBox="1">
            <a:spLocks/>
          </p:cNvSpPr>
          <p:nvPr/>
        </p:nvSpPr>
        <p:spPr>
          <a:xfrm>
            <a:off x="6758957" y="3242135"/>
            <a:ext cx="2513832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= (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–6) + (8 +2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4" name="Content Placeholder 2"/>
          <p:cNvSpPr txBox="1">
            <a:spLocks/>
          </p:cNvSpPr>
          <p:nvPr/>
        </p:nvSpPr>
        <p:spPr>
          <a:xfrm>
            <a:off x="6820542" y="3848639"/>
            <a:ext cx="2513832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= (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–6) + 10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8692966" y="3855664"/>
            <a:ext cx="2513832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= 4 (</a:t>
            </a:r>
            <a:r>
              <a:rPr lang="en-US" baseline="30000" dirty="0" smtClean="0">
                <a:solidFill>
                  <a:srgbClr val="C00000"/>
                </a:solidFill>
              </a:rPr>
              <a:t>0</a:t>
            </a:r>
            <a:r>
              <a:rPr lang="en-US" dirty="0" smtClean="0">
                <a:solidFill>
                  <a:srgbClr val="C00000"/>
                </a:solidFill>
              </a:rPr>
              <a:t>C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603138" y="1895309"/>
            <a:ext cx="1096027" cy="43365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</a:rPr>
              <a:t>Giải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10179616" y="143502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–6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8" name="Content Placeholder 2"/>
          <p:cNvSpPr txBox="1">
            <a:spLocks/>
          </p:cNvSpPr>
          <p:nvPr/>
        </p:nvSpPr>
        <p:spPr>
          <a:xfrm>
            <a:off x="4450614" y="641088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8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9779076" y="633246"/>
            <a:ext cx="876169" cy="655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2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 flipV="1">
            <a:off x="2717490" y="1093641"/>
            <a:ext cx="1705753" cy="1491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7389966" y="1103182"/>
            <a:ext cx="1705753" cy="1491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505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4.16667E-6 0.25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2222E-6 L -8.33333E-7 0.25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2.22222E-6 L 2.91667E-6 0.25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2.59259E-6 L 4.58333E-6 0.25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1.85185E-6 L -3.54167E-6 0.25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33333E-6 L -2.5E-6 0.25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2.96296E-6 L -2.08333E-7 0.25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1481E-6 L 0 0.25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96296E-6 L 2.29167E-6 0.25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44444E-6 L -4.79167E-6 0.25 " pathEditMode="relative" rAng="0" ptsTypes="AA">
                                      <p:cBhvr>
                                        <p:cTn id="24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1.11111E-6 L 2.91667E-6 0.25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81481E-6 L 4.16667E-7 0.25 " pathEditMode="relative" rAng="0" ptsTypes="AA">
                                      <p:cBhvr>
                                        <p:cTn id="28" dur="5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40" grpId="0"/>
      <p:bldP spid="41" grpId="0"/>
      <p:bldP spid="42" grpId="0"/>
      <p:bldP spid="43" grpId="0"/>
      <p:bldP spid="44" grpId="0"/>
      <p:bldP spid="45" grpId="0"/>
      <p:bldP spid="46" grpId="0" animBg="1"/>
      <p:bldP spid="47" grpId="0"/>
      <p:bldP spid="48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1818276" y="1119650"/>
            <a:ext cx="3311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một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các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hợp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lí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389260" y="1229246"/>
            <a:ext cx="319414" cy="319414"/>
          </a:xfrm>
          <a:prstGeom prst="ellipse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8456" y="1715526"/>
            <a:ext cx="4741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a) 48 + (– 66) + </a:t>
            </a:r>
            <a:r>
              <a:rPr lang="en-US" sz="2800" dirty="0">
                <a:solidFill>
                  <a:srgbClr val="0070C0"/>
                </a:solidFill>
              </a:rPr>
              <a:t>(– </a:t>
            </a:r>
            <a:r>
              <a:rPr lang="en-US" sz="2800" dirty="0" smtClean="0">
                <a:solidFill>
                  <a:srgbClr val="0070C0"/>
                </a:solidFill>
              </a:rPr>
              <a:t>34) 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38784" y="1642870"/>
            <a:ext cx="4519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b</a:t>
            </a:r>
            <a:r>
              <a:rPr lang="en-US" sz="2800" dirty="0" smtClean="0">
                <a:solidFill>
                  <a:srgbClr val="0070C0"/>
                </a:solidFill>
              </a:rPr>
              <a:t>) 2896 + (–2 021) </a:t>
            </a:r>
            <a:r>
              <a:rPr lang="en-US" sz="2800" dirty="0">
                <a:solidFill>
                  <a:srgbClr val="0070C0"/>
                </a:solidFill>
              </a:rPr>
              <a:t>+ </a:t>
            </a:r>
            <a:r>
              <a:rPr lang="en-US" sz="2800" dirty="0" smtClean="0">
                <a:solidFill>
                  <a:srgbClr val="0070C0"/>
                </a:solidFill>
              </a:rPr>
              <a:t>(–2896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818276" y="2376133"/>
            <a:ext cx="3699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48 + [</a:t>
            </a:r>
            <a:r>
              <a:rPr lang="en-US" sz="2800" dirty="0"/>
              <a:t>(– 66) + (– </a:t>
            </a:r>
            <a:r>
              <a:rPr lang="en-US" sz="2800" dirty="0" smtClean="0"/>
              <a:t>34)] </a:t>
            </a:r>
            <a:endParaRPr lang="en-US" sz="2800" dirty="0"/>
          </a:p>
        </p:txBody>
      </p:sp>
      <p:sp>
        <p:nvSpPr>
          <p:cNvPr id="38" name="TextBox 37"/>
          <p:cNvSpPr txBox="1"/>
          <p:nvPr/>
        </p:nvSpPr>
        <p:spPr>
          <a:xfrm>
            <a:off x="1818277" y="2883750"/>
            <a:ext cx="2697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48 + (</a:t>
            </a:r>
            <a:r>
              <a:rPr lang="en-US" sz="2800" dirty="0" smtClean="0"/>
              <a:t>–10</a:t>
            </a:r>
            <a:r>
              <a:rPr lang="en-US" sz="2800" dirty="0" smtClean="0">
                <a:sym typeface="Wingdings" panose="05000000000000000000" pitchFamily="2" charset="2"/>
              </a:rPr>
              <a:t>0)</a:t>
            </a:r>
            <a:endParaRPr lang="en-US" sz="2800" dirty="0"/>
          </a:p>
        </p:txBody>
      </p:sp>
      <p:sp>
        <p:nvSpPr>
          <p:cNvPr id="41" name="TextBox 40"/>
          <p:cNvSpPr txBox="1"/>
          <p:nvPr/>
        </p:nvSpPr>
        <p:spPr>
          <a:xfrm>
            <a:off x="7665929" y="2304575"/>
            <a:ext cx="4409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</a:t>
            </a:r>
            <a:r>
              <a:rPr lang="en-US" sz="2800" dirty="0"/>
              <a:t>[</a:t>
            </a:r>
            <a:r>
              <a:rPr lang="en-US" sz="2800" dirty="0" smtClean="0"/>
              <a:t>2896 + (–2896)] </a:t>
            </a:r>
            <a:r>
              <a:rPr lang="en-US" sz="2800" dirty="0"/>
              <a:t>+ (–2 </a:t>
            </a:r>
            <a:r>
              <a:rPr lang="en-US" sz="2800" dirty="0" smtClean="0"/>
              <a:t>021) </a:t>
            </a:r>
            <a:endParaRPr lang="en-US" sz="2800" dirty="0"/>
          </a:p>
        </p:txBody>
      </p:sp>
      <p:sp>
        <p:nvSpPr>
          <p:cNvPr id="43" name="TextBox 42"/>
          <p:cNvSpPr txBox="1"/>
          <p:nvPr/>
        </p:nvSpPr>
        <p:spPr>
          <a:xfrm>
            <a:off x="7711428" y="2894229"/>
            <a:ext cx="2927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0+ (– 2 021) </a:t>
            </a:r>
            <a:endParaRPr lang="en-US" sz="2800" dirty="0"/>
          </a:p>
        </p:txBody>
      </p:sp>
      <p:sp>
        <p:nvSpPr>
          <p:cNvPr id="2" name="Snip Single Corner Rectangle 1"/>
          <p:cNvSpPr/>
          <p:nvPr/>
        </p:nvSpPr>
        <p:spPr>
          <a:xfrm>
            <a:off x="0" y="472231"/>
            <a:ext cx="2073058" cy="501041"/>
          </a:xfrm>
          <a:prstGeom prst="snip1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BÀI TẬP SGK</a:t>
            </a:r>
            <a:endParaRPr lang="en-US" sz="2800" b="1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709346" y="1724915"/>
            <a:ext cx="0" cy="167477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818277" y="3440653"/>
            <a:ext cx="217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– 52  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7711428" y="3472011"/>
            <a:ext cx="2927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– 2 021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4778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" grpId="0" animBg="1"/>
      <p:bldP spid="35" grpId="0"/>
      <p:bldP spid="36" grpId="0"/>
      <p:bldP spid="37" grpId="0"/>
      <p:bldP spid="38" grpId="0"/>
      <p:bldP spid="41" grpId="0"/>
      <p:bldP spid="43" grpId="0"/>
      <p:bldP spid="2" grpId="0" animBg="1"/>
      <p:bldP spid="27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649265">
            <a:off x="2063416" y="3098220"/>
            <a:ext cx="6384537" cy="1766459"/>
          </a:xfrm>
        </p:spPr>
        <p:txBody>
          <a:bodyPr>
            <a:prstTxWarp prst="textCurveDown">
              <a:avLst/>
            </a:prstTxWarp>
          </a:bodyPr>
          <a:lstStyle/>
          <a:p>
            <a:r>
              <a:rPr lang="en-US" b="1" dirty="0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u </a:t>
            </a:r>
            <a:r>
              <a:rPr lang="en-US" b="1" dirty="0" err="1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lịch</a:t>
            </a:r>
            <a:r>
              <a:rPr lang="en-US" b="1" dirty="0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b="1" dirty="0" err="1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ùng</a:t>
            </a:r>
            <a:r>
              <a:rPr lang="en-US" b="1" dirty="0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b="1" dirty="0" err="1" smtClean="0">
                <a:ln w="18000">
                  <a:solidFill>
                    <a:srgbClr val="FFC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oreamon</a:t>
            </a:r>
            <a:endParaRPr lang="en-US" b="1" dirty="0">
              <a:ln w="18000">
                <a:solidFill>
                  <a:srgbClr val="FFC000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050" name="Picture 2" descr="D:\background\character\pintuajaib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44958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41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  <p:sndAc>
          <p:stSnd>
            <p:snd r:embed="rId2" name="chimes.wav"/>
          </p:stSnd>
        </p:sndAc>
      </p:transition>
    </mc:Choice>
    <mc:Fallback xmlns="">
      <p:transition spd="slow">
        <p:fade/>
        <p:sndAc>
          <p:stSnd>
            <p:snd r:embed="rId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01144" y="465206"/>
            <a:ext cx="10670146" cy="2025382"/>
          </a:xfrm>
          <a:prstGeom prst="rect">
            <a:avLst/>
          </a:prstGeom>
          <a:solidFill>
            <a:srgbClr val="B7DEE8">
              <a:alpha val="58039"/>
            </a:srgbClr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Em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hãy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chọ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một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cánh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cửa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thầ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kì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,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nó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sẽ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dẫ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em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đế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một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địa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điểm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.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>
                <a:solidFill>
                  <a:srgbClr val="002060"/>
                </a:solidFill>
                <a:latin typeface="Calibri"/>
              </a:rPr>
              <a:t>   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Nếu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trả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lời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đúng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sẽ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nhậ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phần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Calibri"/>
              </a:rPr>
              <a:t>thưởng</a:t>
            </a:r>
            <a:r>
              <a:rPr lang="en-US" b="1" dirty="0" smtClean="0">
                <a:solidFill>
                  <a:srgbClr val="002060"/>
                </a:solidFill>
                <a:latin typeface="Calibri"/>
              </a:rPr>
              <a:t>.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/>
            </a:r>
            <a:b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3078" name="Picture 6" descr="D:\background\character\owl-hi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9729" y="1477897"/>
            <a:ext cx="942271" cy="918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D:\background\character\Monkey-PN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220" y="3202600"/>
            <a:ext cx="1636839" cy="1636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D:\background\character\giraffe-clipart-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4674" y="1934719"/>
            <a:ext cx="2995782" cy="2995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D:\background\character\animal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507" y="4402053"/>
            <a:ext cx="1135708" cy="1544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3" name="Picture 11" descr="D:\background\character\1781866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4795" y="5196409"/>
            <a:ext cx="1392038" cy="1392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D:\background\character\mouse-clipart-mouse-clipart-free-clip-art-images-image-cliparting-plant-clipart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091" y="5880391"/>
            <a:ext cx="1298968" cy="486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-9677400" y="0"/>
            <a:ext cx="9525000" cy="6858000"/>
            <a:chOff x="-4038600" y="93915"/>
            <a:chExt cx="9144000" cy="6858000"/>
          </a:xfrm>
        </p:grpSpPr>
        <p:sp>
          <p:nvSpPr>
            <p:cNvPr id="20" name="Rectangle 19"/>
            <p:cNvSpPr/>
            <p:nvPr/>
          </p:nvSpPr>
          <p:spPr>
            <a:xfrm>
              <a:off x="-4038600" y="93915"/>
              <a:ext cx="9144000" cy="68580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3077" name="Picture 5" descr="D:\background\character\577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439500" y="2209800"/>
              <a:ext cx="5715000" cy="3289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4" name="Group 23"/>
          <p:cNvGrpSpPr/>
          <p:nvPr/>
        </p:nvGrpSpPr>
        <p:grpSpPr>
          <a:xfrm>
            <a:off x="12717782" y="-1685225"/>
            <a:ext cx="5242297" cy="8573380"/>
            <a:chOff x="9562095" y="94189"/>
            <a:chExt cx="4154252" cy="6793964"/>
          </a:xfrm>
        </p:grpSpPr>
        <p:sp>
          <p:nvSpPr>
            <p:cNvPr id="22" name="Rounded Rectangle 21"/>
            <p:cNvSpPr/>
            <p:nvPr/>
          </p:nvSpPr>
          <p:spPr>
            <a:xfrm>
              <a:off x="9562095" y="94189"/>
              <a:ext cx="2964467" cy="4177035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an River bridge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anang Vietnam</a:t>
              </a:r>
            </a:p>
          </p:txBody>
        </p:sp>
        <p:pic>
          <p:nvPicPr>
            <p:cNvPr id="2050" name="Picture 2" descr="D:\background\character\maxresdefault.jpg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70139" b="99583" l="32656" r="6484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03" t="56743" r="34793"/>
            <a:stretch/>
          </p:blipFill>
          <p:spPr bwMode="auto">
            <a:xfrm rot="21377882">
              <a:off x="11688520" y="5374775"/>
              <a:ext cx="2027827" cy="1513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2" name="Group 41"/>
          <p:cNvGrpSpPr/>
          <p:nvPr/>
        </p:nvGrpSpPr>
        <p:grpSpPr>
          <a:xfrm>
            <a:off x="3501780" y="3652782"/>
            <a:ext cx="2099268" cy="2373313"/>
            <a:chOff x="2334491" y="533400"/>
            <a:chExt cx="3990109" cy="5334000"/>
          </a:xfrm>
        </p:grpSpPr>
        <p:sp>
          <p:nvSpPr>
            <p:cNvPr id="43" name="Snip 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Frame 43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Snip 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7" name="Rectangle 46">
            <a:hlinkClick r:id="rId12" action="ppaction://hlinksldjump"/>
          </p:cNvPr>
          <p:cNvSpPr/>
          <p:nvPr/>
        </p:nvSpPr>
        <p:spPr>
          <a:xfrm>
            <a:off x="3830283" y="3981358"/>
            <a:ext cx="1437779" cy="1763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Flowchart: Or 47"/>
          <p:cNvSpPr/>
          <p:nvPr/>
        </p:nvSpPr>
        <p:spPr>
          <a:xfrm>
            <a:off x="4987431" y="4727256"/>
            <a:ext cx="200451" cy="169522"/>
          </a:xfrm>
          <a:prstGeom prst="flowChartOr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613478" y="3593846"/>
            <a:ext cx="2099268" cy="2373313"/>
            <a:chOff x="2334491" y="533400"/>
            <a:chExt cx="3990109" cy="5334000"/>
          </a:xfrm>
        </p:grpSpPr>
        <p:sp>
          <p:nvSpPr>
            <p:cNvPr id="50" name="Snip 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Frame 50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Snip 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4" name="Rectangle 53">
            <a:hlinkClick r:id="rId13" action="ppaction://hlinksldjump"/>
          </p:cNvPr>
          <p:cNvSpPr/>
          <p:nvPr/>
        </p:nvSpPr>
        <p:spPr>
          <a:xfrm>
            <a:off x="951837" y="3896360"/>
            <a:ext cx="1437779" cy="1763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Flowchart: Or 54"/>
          <p:cNvSpPr/>
          <p:nvPr/>
        </p:nvSpPr>
        <p:spPr>
          <a:xfrm>
            <a:off x="2185211" y="4642766"/>
            <a:ext cx="200451" cy="169522"/>
          </a:xfrm>
          <a:prstGeom prst="flowChar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6746398" y="3711129"/>
            <a:ext cx="2099268" cy="2373313"/>
            <a:chOff x="2334491" y="533400"/>
            <a:chExt cx="3990109" cy="5334000"/>
          </a:xfrm>
        </p:grpSpPr>
        <p:sp>
          <p:nvSpPr>
            <p:cNvPr id="57" name="Snip 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Frame 57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Snip 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1" name="Rectangle 60">
            <a:hlinkClick r:id="rId14" action="ppaction://hlinksldjump"/>
          </p:cNvPr>
          <p:cNvSpPr/>
          <p:nvPr/>
        </p:nvSpPr>
        <p:spPr>
          <a:xfrm>
            <a:off x="7085742" y="3981358"/>
            <a:ext cx="1437779" cy="1763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Flowchart: Or 61"/>
          <p:cNvSpPr/>
          <p:nvPr/>
        </p:nvSpPr>
        <p:spPr>
          <a:xfrm>
            <a:off x="8242890" y="4727256"/>
            <a:ext cx="200451" cy="169522"/>
          </a:xfrm>
          <a:prstGeom prst="flowChartOr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9807155" y="3739578"/>
            <a:ext cx="2099268" cy="2373313"/>
            <a:chOff x="2334491" y="533400"/>
            <a:chExt cx="3990109" cy="5334000"/>
          </a:xfrm>
        </p:grpSpPr>
        <p:sp>
          <p:nvSpPr>
            <p:cNvPr id="64" name="Snip  11"/>
            <p:cNvSpPr/>
            <p:nvPr/>
          </p:nvSpPr>
          <p:spPr>
            <a:xfrm rot="10800000">
              <a:off x="2362200" y="5334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Frame 64"/>
            <p:cNvSpPr/>
            <p:nvPr/>
          </p:nvSpPr>
          <p:spPr>
            <a:xfrm>
              <a:off x="2514600" y="762000"/>
              <a:ext cx="3657600" cy="4876800"/>
            </a:xfrm>
            <a:prstGeom prst="fram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6" name="Snip  13"/>
            <p:cNvSpPr/>
            <p:nvPr/>
          </p:nvSpPr>
          <p:spPr>
            <a:xfrm>
              <a:off x="2334491" y="5638800"/>
              <a:ext cx="3962400" cy="228600"/>
            </a:xfrm>
            <a:prstGeom prst="snip2Same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8" name="Rectangle 67">
            <a:hlinkClick r:id="rId15" action="ppaction://hlinksldjump"/>
          </p:cNvPr>
          <p:cNvSpPr/>
          <p:nvPr/>
        </p:nvSpPr>
        <p:spPr>
          <a:xfrm>
            <a:off x="10151752" y="4037256"/>
            <a:ext cx="1437779" cy="176303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Flowchart: Or 68"/>
          <p:cNvSpPr/>
          <p:nvPr/>
        </p:nvSpPr>
        <p:spPr>
          <a:xfrm>
            <a:off x="11308900" y="4783154"/>
            <a:ext cx="200451" cy="169522"/>
          </a:xfrm>
          <a:prstGeom prst="flowChartOr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46338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</p:childTnLst>
        </p:cTn>
      </p:par>
    </p:tnLst>
    <p:bldLst>
      <p:bldP spid="47" grpId="0" animBg="1"/>
      <p:bldP spid="54" grpId="0" animBg="1"/>
      <p:bldP spid="61" grpId="0" animBg="1"/>
      <p:bldP spid="6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orizontal Scroll 2"/>
          <p:cNvSpPr/>
          <p:nvPr/>
        </p:nvSpPr>
        <p:spPr>
          <a:xfrm>
            <a:off x="173865" y="367047"/>
            <a:ext cx="5460642" cy="2820473"/>
          </a:xfrm>
          <a:prstGeom prst="horizontalScrol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úc</a:t>
            </a:r>
            <a:r>
              <a:rPr lang="en-US" sz="2800" dirty="0" smtClean="0">
                <a:solidFill>
                  <a:schemeClr val="tx1"/>
                </a:solidFill>
              </a:rPr>
              <a:t> 6h </a:t>
            </a:r>
            <a:r>
              <a:rPr lang="en-US" sz="2800" dirty="0" err="1" smtClean="0">
                <a:solidFill>
                  <a:schemeClr val="tx1"/>
                </a:solidFill>
              </a:rPr>
              <a:t>sáng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Matxcov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à</a:t>
            </a:r>
            <a:r>
              <a:rPr lang="en-US" sz="2800" dirty="0" smtClean="0">
                <a:solidFill>
                  <a:schemeClr val="tx1"/>
                </a:solidFill>
              </a:rPr>
              <a:t> – 6 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, </a:t>
            </a:r>
            <a:r>
              <a:rPr lang="en-US" sz="2800" dirty="0" err="1" smtClean="0">
                <a:solidFill>
                  <a:schemeClr val="tx1"/>
                </a:solidFill>
              </a:rPr>
              <a:t>và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buổ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ư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ă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ên</a:t>
            </a:r>
            <a:r>
              <a:rPr lang="en-US" sz="2800" dirty="0" smtClean="0">
                <a:solidFill>
                  <a:schemeClr val="tx1"/>
                </a:solidFill>
              </a:rPr>
              <a:t> 5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, </a:t>
            </a:r>
            <a:r>
              <a:rPr lang="en-US" sz="2800" dirty="0" err="1" smtClean="0">
                <a:solidFill>
                  <a:schemeClr val="tx1"/>
                </a:solidFill>
              </a:rPr>
              <a:t>và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úc</a:t>
            </a:r>
            <a:r>
              <a:rPr lang="en-US" sz="2800" dirty="0" smtClean="0">
                <a:solidFill>
                  <a:schemeClr val="tx1"/>
                </a:solidFill>
              </a:rPr>
              <a:t> 8h </a:t>
            </a:r>
            <a:r>
              <a:rPr lang="en-US" sz="2800" dirty="0" err="1" smtClean="0">
                <a:solidFill>
                  <a:schemeClr val="tx1"/>
                </a:solidFill>
              </a:rPr>
              <a:t>tố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ạ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giảm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xuống</a:t>
            </a:r>
            <a:r>
              <a:rPr lang="en-US" sz="2800" dirty="0" smtClean="0">
                <a:solidFill>
                  <a:schemeClr val="tx1"/>
                </a:solidFill>
              </a:rPr>
              <a:t> 2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. </a:t>
            </a:r>
            <a:r>
              <a:rPr lang="en-US" sz="2800" dirty="0" err="1" smtClean="0">
                <a:solidFill>
                  <a:schemeClr val="tx1"/>
                </a:solidFill>
              </a:rPr>
              <a:t>Hỏ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úc</a:t>
            </a:r>
            <a:r>
              <a:rPr lang="en-US" sz="2800" dirty="0" smtClean="0">
                <a:solidFill>
                  <a:schemeClr val="tx1"/>
                </a:solidFill>
              </a:rPr>
              <a:t> 8h </a:t>
            </a:r>
            <a:r>
              <a:rPr lang="en-US" sz="2800" dirty="0" err="1" smtClean="0">
                <a:solidFill>
                  <a:schemeClr val="tx1"/>
                </a:solidFill>
              </a:rPr>
              <a:t>tối</a:t>
            </a:r>
            <a:r>
              <a:rPr lang="en-US" sz="2800" dirty="0" smtClean="0">
                <a:solidFill>
                  <a:schemeClr val="tx1"/>
                </a:solidFill>
              </a:rPr>
              <a:t>?  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Explosion 1 4">
            <a:hlinkClick r:id="rId4" action="ppaction://hlinksldjump"/>
          </p:cNvPr>
          <p:cNvSpPr/>
          <p:nvPr/>
        </p:nvSpPr>
        <p:spPr>
          <a:xfrm>
            <a:off x="7160654" y="231820"/>
            <a:ext cx="1970467" cy="2182969"/>
          </a:xfrm>
          <a:prstGeom prst="irregularSeal1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NGA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240923" y="5492839"/>
            <a:ext cx="6201177" cy="108182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/>
              <a:t>Nhiệt</a:t>
            </a:r>
            <a:r>
              <a:rPr lang="en-US" sz="3200" dirty="0" smtClean="0"/>
              <a:t> </a:t>
            </a:r>
            <a:r>
              <a:rPr lang="en-US" sz="3200" dirty="0" err="1" smtClean="0"/>
              <a:t>độ</a:t>
            </a:r>
            <a:r>
              <a:rPr lang="en-US" sz="3200" dirty="0" smtClean="0"/>
              <a:t> ở </a:t>
            </a:r>
            <a:r>
              <a:rPr lang="en-US" sz="3200" dirty="0" err="1" smtClean="0"/>
              <a:t>Matxcova</a:t>
            </a:r>
            <a:r>
              <a:rPr lang="en-US" sz="3200" dirty="0" smtClean="0"/>
              <a:t> </a:t>
            </a:r>
            <a:r>
              <a:rPr lang="en-US" sz="3200" dirty="0" err="1" smtClean="0"/>
              <a:t>lúc</a:t>
            </a:r>
            <a:r>
              <a:rPr lang="en-US" sz="3200" dirty="0" smtClean="0"/>
              <a:t> 8 </a:t>
            </a:r>
            <a:r>
              <a:rPr lang="en-US" sz="3200" dirty="0" err="1" smtClean="0"/>
              <a:t>giờ</a:t>
            </a:r>
            <a:r>
              <a:rPr lang="en-US" sz="3200" dirty="0" smtClean="0"/>
              <a:t> </a:t>
            </a:r>
            <a:r>
              <a:rPr lang="en-US" sz="3200" dirty="0" err="1" smtClean="0"/>
              <a:t>tối</a:t>
            </a:r>
            <a:r>
              <a:rPr lang="en-US" sz="3200" dirty="0" smtClean="0"/>
              <a:t>:</a:t>
            </a:r>
          </a:p>
          <a:p>
            <a:pPr algn="ctr"/>
            <a:r>
              <a:rPr lang="en-US" sz="3200" dirty="0" smtClean="0"/>
              <a:t>(– 6)</a:t>
            </a:r>
            <a:r>
              <a:rPr lang="en-US" sz="3200" dirty="0"/>
              <a:t> </a:t>
            </a:r>
            <a:r>
              <a:rPr lang="en-US" sz="3200" dirty="0" smtClean="0"/>
              <a:t>+ 5 + (– 2) = – 3 (</a:t>
            </a:r>
            <a:r>
              <a:rPr lang="en-US" sz="3200" baseline="30000" dirty="0" smtClean="0"/>
              <a:t>0</a:t>
            </a:r>
            <a:r>
              <a:rPr lang="en-US" sz="3200" dirty="0" smtClean="0"/>
              <a:t>C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08583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3245477" y="2562896"/>
            <a:ext cx="5415565" cy="2833352"/>
          </a:xfrm>
          <a:prstGeom prst="horizontalScrol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solidFill>
                  <a:schemeClr val="tx1"/>
                </a:solidFill>
              </a:rPr>
              <a:t>Nú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hú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ĩ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ao</a:t>
            </a:r>
            <a:r>
              <a:rPr lang="en-US" sz="2800" dirty="0" smtClean="0">
                <a:solidFill>
                  <a:schemeClr val="tx1"/>
                </a:solidFill>
              </a:rPr>
              <a:t> 3 776 m. </a:t>
            </a:r>
            <a:r>
              <a:rPr lang="en-US" sz="2800" dirty="0" err="1" smtClean="0">
                <a:solidFill>
                  <a:schemeClr val="tx1"/>
                </a:solidFill>
              </a:rPr>
              <a:t>Biế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rằ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ừ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ỉ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ú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hấp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ơ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châ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ú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à</a:t>
            </a:r>
            <a:r>
              <a:rPr lang="en-US" sz="2800" dirty="0" smtClean="0">
                <a:solidFill>
                  <a:schemeClr val="tx1"/>
                </a:solidFill>
              </a:rPr>
              <a:t> 22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. </a:t>
            </a:r>
            <a:r>
              <a:rPr lang="en-US" sz="2800" dirty="0" err="1" smtClean="0">
                <a:solidFill>
                  <a:schemeClr val="tx1"/>
                </a:solidFill>
              </a:rPr>
              <a:t>Biế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rằ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châ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ú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à</a:t>
            </a:r>
            <a:r>
              <a:rPr lang="en-US" sz="2800" dirty="0" smtClean="0">
                <a:solidFill>
                  <a:schemeClr val="tx1"/>
                </a:solidFill>
              </a:rPr>
              <a:t> 8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. </a:t>
            </a:r>
            <a:r>
              <a:rPr lang="en-US" sz="2800" dirty="0" err="1" smtClean="0">
                <a:solidFill>
                  <a:schemeClr val="tx1"/>
                </a:solidFill>
              </a:rPr>
              <a:t>Tí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đỉ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úi</a:t>
            </a:r>
            <a:r>
              <a:rPr lang="en-US" sz="2800" dirty="0" smtClean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Explosion 1 2">
            <a:hlinkClick r:id="rId4" action="ppaction://hlinksldjump"/>
          </p:cNvPr>
          <p:cNvSpPr/>
          <p:nvPr/>
        </p:nvSpPr>
        <p:spPr>
          <a:xfrm>
            <a:off x="663263" y="276896"/>
            <a:ext cx="1970467" cy="2182969"/>
          </a:xfrm>
          <a:prstGeom prst="irregularSeal1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</a:rPr>
              <a:t>Nhật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Bả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052292" y="5544355"/>
            <a:ext cx="6201177" cy="108182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/>
              <a:t>Nhiệt</a:t>
            </a:r>
            <a:r>
              <a:rPr lang="en-US" sz="3200" dirty="0" smtClean="0"/>
              <a:t> </a:t>
            </a:r>
            <a:r>
              <a:rPr lang="en-US" sz="3200" dirty="0" err="1" smtClean="0"/>
              <a:t>độ</a:t>
            </a:r>
            <a:r>
              <a:rPr lang="en-US" sz="3200" dirty="0" smtClean="0"/>
              <a:t> ở </a:t>
            </a:r>
            <a:r>
              <a:rPr lang="en-US" sz="3200" dirty="0" err="1" smtClean="0"/>
              <a:t>đỉnh</a:t>
            </a:r>
            <a:r>
              <a:rPr lang="en-US" sz="3200" dirty="0" smtClean="0"/>
              <a:t> </a:t>
            </a:r>
            <a:r>
              <a:rPr lang="en-US" sz="3200" dirty="0" err="1" smtClean="0"/>
              <a:t>núi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/>
              <a:t>:</a:t>
            </a:r>
            <a:endParaRPr lang="en-US" sz="3200" dirty="0" smtClean="0"/>
          </a:p>
          <a:p>
            <a:pPr algn="ctr"/>
            <a:r>
              <a:rPr lang="en-US" sz="3200" dirty="0"/>
              <a:t>8</a:t>
            </a:r>
            <a:r>
              <a:rPr lang="en-US" sz="3200" dirty="0" smtClean="0"/>
              <a:t> + (– 22) = – 14 (</a:t>
            </a:r>
            <a:r>
              <a:rPr lang="en-US" sz="3200" baseline="30000" dirty="0" smtClean="0"/>
              <a:t>0</a:t>
            </a:r>
            <a:r>
              <a:rPr lang="en-US" sz="3200" dirty="0" smtClean="0"/>
              <a:t>C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518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251139" y="57955"/>
            <a:ext cx="5415565" cy="3464417"/>
          </a:xfrm>
          <a:prstGeom prst="horizontalScrol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solidFill>
                  <a:schemeClr val="tx1"/>
                </a:solidFill>
              </a:rPr>
              <a:t>Một</a:t>
            </a:r>
            <a:r>
              <a:rPr lang="en-US" sz="2800" dirty="0" smtClean="0">
                <a:solidFill>
                  <a:schemeClr val="tx1"/>
                </a:solidFill>
              </a:rPr>
              <a:t> du </a:t>
            </a:r>
            <a:r>
              <a:rPr lang="en-US" sz="2800" dirty="0" err="1" smtClean="0">
                <a:solidFill>
                  <a:schemeClr val="tx1"/>
                </a:solidFill>
              </a:rPr>
              <a:t>khác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ang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>
                <a:solidFill>
                  <a:schemeClr val="tx1"/>
                </a:solidFill>
              </a:rPr>
              <a:t>V</a:t>
            </a:r>
            <a:r>
              <a:rPr lang="en-US" sz="2800" dirty="0" err="1" smtClean="0">
                <a:solidFill>
                  <a:schemeClr val="tx1"/>
                </a:solidFill>
              </a:rPr>
              <a:t>ạ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</a:t>
            </a:r>
            <a:r>
              <a:rPr lang="en-US" sz="2800" dirty="0" err="1" smtClean="0">
                <a:solidFill>
                  <a:schemeClr val="tx1"/>
                </a:solidFill>
              </a:rPr>
              <a:t>ý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</a:t>
            </a:r>
            <a:r>
              <a:rPr lang="en-US" sz="2800" dirty="0" err="1" smtClean="0">
                <a:solidFill>
                  <a:schemeClr val="tx1"/>
                </a:solidFill>
              </a:rPr>
              <a:t>rườ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</a:t>
            </a:r>
            <a:r>
              <a:rPr lang="en-US" sz="2800" dirty="0" err="1" smtClean="0">
                <a:solidFill>
                  <a:schemeClr val="tx1"/>
                </a:solidFill>
              </a:rPr>
              <a:t>hành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</a:rPr>
              <a:t>lú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ầ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gườ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ó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ang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ao</a:t>
            </a:r>
            <a:r>
              <a:rPr lang="en-US" sz="2800" dirty="0" smtClean="0">
                <a:solidFill>
                  <a:schemeClr val="tx1"/>
                </a:solidFill>
              </a:rPr>
              <a:t> 235m, </a:t>
            </a:r>
            <a:r>
              <a:rPr lang="en-US" sz="2800" dirty="0" err="1" smtClean="0">
                <a:solidFill>
                  <a:schemeClr val="tx1"/>
                </a:solidFill>
              </a:rPr>
              <a:t>sa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ó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ên</a:t>
            </a:r>
            <a:r>
              <a:rPr lang="en-US" sz="2800" dirty="0" smtClean="0">
                <a:solidFill>
                  <a:schemeClr val="tx1"/>
                </a:solidFill>
              </a:rPr>
              <a:t> 70 m, </a:t>
            </a:r>
            <a:r>
              <a:rPr lang="en-US" sz="2800" dirty="0" err="1" smtClean="0">
                <a:solidFill>
                  <a:schemeClr val="tx1"/>
                </a:solidFill>
              </a:rPr>
              <a:t>sa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ó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ạ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xuống</a:t>
            </a:r>
            <a:r>
              <a:rPr lang="en-US" sz="2800" dirty="0" smtClean="0">
                <a:solidFill>
                  <a:schemeClr val="tx1"/>
                </a:solidFill>
              </a:rPr>
              <a:t> 35m. </a:t>
            </a:r>
            <a:r>
              <a:rPr lang="en-US" sz="2800" dirty="0" err="1" smtClean="0">
                <a:solidFill>
                  <a:schemeClr val="tx1"/>
                </a:solidFill>
              </a:rPr>
              <a:t>Hỏ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gườ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ó</a:t>
            </a:r>
            <a:r>
              <a:rPr lang="en-US" sz="2800" dirty="0" smtClean="0">
                <a:solidFill>
                  <a:schemeClr val="tx1"/>
                </a:solidFill>
              </a:rPr>
              <a:t> ở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a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ba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</a:rPr>
              <a:t>?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Explosion 1 2">
            <a:hlinkClick r:id="rId4" action="ppaction://hlinksldjump"/>
          </p:cNvPr>
          <p:cNvSpPr/>
          <p:nvPr/>
        </p:nvSpPr>
        <p:spPr>
          <a:xfrm>
            <a:off x="9189077" y="57955"/>
            <a:ext cx="2421227" cy="2182969"/>
          </a:xfrm>
          <a:prstGeom prst="irregularSeal1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</a:rPr>
              <a:t>Trung</a:t>
            </a:r>
            <a:r>
              <a:rPr lang="en-US" sz="3200" dirty="0" smtClean="0">
                <a:solidFill>
                  <a:schemeClr val="tx1"/>
                </a:solidFill>
              </a:rPr>
              <a:t>  </a:t>
            </a:r>
            <a:r>
              <a:rPr lang="en-US" sz="3200" dirty="0" err="1" smtClean="0">
                <a:solidFill>
                  <a:schemeClr val="tx1"/>
                </a:solidFill>
              </a:rPr>
              <a:t>Quốc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492062" y="5544355"/>
            <a:ext cx="6761407" cy="108182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Du </a:t>
            </a:r>
            <a:r>
              <a:rPr lang="en-US" sz="3200" dirty="0" err="1" smtClean="0"/>
              <a:t>khách</a:t>
            </a:r>
            <a:r>
              <a:rPr lang="en-US" sz="3200" dirty="0" smtClean="0"/>
              <a:t> </a:t>
            </a:r>
            <a:r>
              <a:rPr lang="en-US" sz="3200" dirty="0" err="1" smtClean="0"/>
              <a:t>đang</a:t>
            </a:r>
            <a:r>
              <a:rPr lang="en-US" sz="3200" dirty="0" smtClean="0"/>
              <a:t> ở </a:t>
            </a:r>
            <a:r>
              <a:rPr lang="en-US" sz="3200" dirty="0" err="1" smtClean="0"/>
              <a:t>độ</a:t>
            </a:r>
            <a:r>
              <a:rPr lang="en-US" sz="3200" dirty="0" smtClean="0"/>
              <a:t> </a:t>
            </a:r>
            <a:r>
              <a:rPr lang="en-US" sz="3200" dirty="0" err="1" smtClean="0"/>
              <a:t>cao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:</a:t>
            </a:r>
          </a:p>
          <a:p>
            <a:pPr algn="ctr"/>
            <a:r>
              <a:rPr lang="en-US" sz="3200" dirty="0" smtClean="0"/>
              <a:t>235 + 70 + (</a:t>
            </a:r>
            <a:r>
              <a:rPr lang="en-US" sz="3200" dirty="0"/>
              <a:t>– </a:t>
            </a:r>
            <a:r>
              <a:rPr lang="en-US" sz="3200" dirty="0" smtClean="0"/>
              <a:t>35) = 200 + 70 = 270 (m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2027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251139" y="57955"/>
            <a:ext cx="5415565" cy="3464417"/>
          </a:xfrm>
          <a:prstGeom prst="horizontalScrol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solidFill>
                  <a:schemeClr val="tx1"/>
                </a:solidFill>
              </a:rPr>
              <a:t>Và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ù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ô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o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gày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ạ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hà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hố</a:t>
            </a:r>
            <a:r>
              <a:rPr lang="en-US" sz="2800" dirty="0" smtClean="0">
                <a:solidFill>
                  <a:schemeClr val="tx1"/>
                </a:solidFill>
              </a:rPr>
              <a:t> To-</a:t>
            </a:r>
            <a:r>
              <a:rPr lang="en-US" sz="2800" dirty="0" err="1" smtClean="0">
                <a:solidFill>
                  <a:schemeClr val="tx1"/>
                </a:solidFill>
              </a:rPr>
              <a:t>ron</a:t>
            </a:r>
            <a:r>
              <a:rPr lang="en-US" sz="2800" dirty="0" smtClean="0">
                <a:solidFill>
                  <a:schemeClr val="tx1"/>
                </a:solidFill>
              </a:rPr>
              <a:t>-to </a:t>
            </a:r>
            <a:r>
              <a:rPr lang="en-US" sz="2800" dirty="0" err="1" smtClean="0">
                <a:solidFill>
                  <a:schemeClr val="tx1"/>
                </a:solidFill>
              </a:rPr>
              <a:t>là</a:t>
            </a:r>
            <a:r>
              <a:rPr lang="en-US" sz="2800" dirty="0" smtClean="0">
                <a:solidFill>
                  <a:schemeClr val="tx1"/>
                </a:solidFill>
              </a:rPr>
              <a:t> -2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. </a:t>
            </a:r>
            <a:r>
              <a:rPr lang="en-US" sz="2800" dirty="0" err="1" smtClean="0">
                <a:solidFill>
                  <a:schemeClr val="tx1"/>
                </a:solidFill>
              </a:rPr>
              <a:t>Và</a:t>
            </a:r>
            <a:r>
              <a:rPr lang="en-US" sz="2800" dirty="0" smtClean="0">
                <a:solidFill>
                  <a:schemeClr val="tx1"/>
                </a:solidFill>
              </a:rPr>
              <a:t> ban </a:t>
            </a:r>
            <a:r>
              <a:rPr lang="en-US" sz="2800" dirty="0" err="1" smtClean="0">
                <a:solidFill>
                  <a:schemeClr val="tx1"/>
                </a:solidFill>
              </a:rPr>
              <a:t>đêm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ó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hể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xuố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hêm</a:t>
            </a:r>
            <a:r>
              <a:rPr lang="en-US" sz="2800" dirty="0" smtClean="0">
                <a:solidFill>
                  <a:schemeClr val="tx1"/>
                </a:solidFill>
              </a:rPr>
              <a:t> 10</a:t>
            </a:r>
            <a:r>
              <a:rPr lang="en-US" sz="2800" baseline="30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C. </a:t>
            </a:r>
            <a:r>
              <a:rPr lang="en-US" sz="2800" dirty="0" err="1" smtClean="0">
                <a:solidFill>
                  <a:schemeClr val="tx1"/>
                </a:solidFill>
              </a:rPr>
              <a:t>Tí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ệ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ộ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vào</a:t>
            </a:r>
            <a:r>
              <a:rPr lang="en-US" sz="2800" dirty="0" smtClean="0">
                <a:solidFill>
                  <a:schemeClr val="tx1"/>
                </a:solidFill>
              </a:rPr>
              <a:t> ban </a:t>
            </a:r>
            <a:r>
              <a:rPr lang="en-US" sz="2800" dirty="0" err="1" smtClean="0">
                <a:solidFill>
                  <a:schemeClr val="tx1"/>
                </a:solidFill>
              </a:rPr>
              <a:t>đêm</a:t>
            </a:r>
            <a:r>
              <a:rPr lang="en-US" sz="2800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3" name="Explosion 1 2">
            <a:hlinkClick r:id="rId4" action="ppaction://hlinksldjump"/>
          </p:cNvPr>
          <p:cNvSpPr/>
          <p:nvPr/>
        </p:nvSpPr>
        <p:spPr>
          <a:xfrm>
            <a:off x="8564451" y="57955"/>
            <a:ext cx="3045853" cy="2182969"/>
          </a:xfrm>
          <a:prstGeom prst="irregularSeal1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Ca-</a:t>
            </a:r>
            <a:r>
              <a:rPr lang="en-US" sz="3200" dirty="0" err="1" smtClean="0">
                <a:solidFill>
                  <a:schemeClr val="tx1"/>
                </a:solidFill>
              </a:rPr>
              <a:t>na</a:t>
            </a:r>
            <a:r>
              <a:rPr lang="en-US" sz="3200" dirty="0">
                <a:solidFill>
                  <a:schemeClr val="tx1"/>
                </a:solidFill>
              </a:rPr>
              <a:t>-</a:t>
            </a:r>
            <a:r>
              <a:rPr lang="en-US" sz="3200" dirty="0" smtClean="0">
                <a:solidFill>
                  <a:schemeClr val="tx1"/>
                </a:solidFill>
              </a:rPr>
              <a:t>da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492062" y="5544355"/>
            <a:ext cx="6761407" cy="108182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/>
              <a:t>Nhiệt</a:t>
            </a:r>
            <a:r>
              <a:rPr lang="en-US" sz="3200" dirty="0" smtClean="0"/>
              <a:t> </a:t>
            </a:r>
            <a:r>
              <a:rPr lang="en-US" sz="3200" dirty="0" err="1" smtClean="0"/>
              <a:t>độ</a:t>
            </a:r>
            <a:r>
              <a:rPr lang="en-US" sz="3200" dirty="0" smtClean="0"/>
              <a:t> ban </a:t>
            </a:r>
            <a:r>
              <a:rPr lang="en-US" sz="3200" dirty="0" err="1" smtClean="0"/>
              <a:t>đêm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:</a:t>
            </a:r>
          </a:p>
          <a:p>
            <a:pPr algn="ctr"/>
            <a:r>
              <a:rPr lang="en-US" sz="3200" dirty="0" smtClean="0"/>
              <a:t>(– 2) + (– 10)  = (–12)  ( </a:t>
            </a:r>
            <a:r>
              <a:rPr lang="en-US" sz="3200" baseline="30000" dirty="0" smtClean="0"/>
              <a:t>0</a:t>
            </a:r>
            <a:r>
              <a:rPr lang="en-US" sz="3200" dirty="0" smtClean="0"/>
              <a:t>C 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6958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091794" y="135847"/>
            <a:ext cx="5735866" cy="6289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: </a:t>
            </a:r>
            <a:r>
              <a:rPr lang="vi-VN" sz="3200" b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 hiện phép tính</a:t>
            </a:r>
            <a:endParaRPr lang="en-US" sz="320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02"/>
          <p:cNvSpPr>
            <a:spLocks noChangeArrowheads="1"/>
          </p:cNvSpPr>
          <p:nvPr/>
        </p:nvSpPr>
        <p:spPr bwMode="auto">
          <a:xfrm>
            <a:off x="1066800" y="39806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04"/>
          <p:cNvSpPr>
            <a:spLocks noChangeArrowheads="1"/>
          </p:cNvSpPr>
          <p:nvPr/>
        </p:nvSpPr>
        <p:spPr bwMode="auto">
          <a:xfrm>
            <a:off x="1021114" y="46283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05"/>
          <p:cNvSpPr>
            <a:spLocks noChangeArrowheads="1"/>
          </p:cNvSpPr>
          <p:nvPr/>
        </p:nvSpPr>
        <p:spPr bwMode="auto">
          <a:xfrm>
            <a:off x="8022432" y="514924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944625" y="303147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4625" y="3031473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Tính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  <a:blipFill>
                <a:blip r:embed="rId5"/>
                <a:stretch>
                  <a:fillRect l="-2000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  <a:blipFill>
                <a:blip r:embed="rId6"/>
                <a:stretch>
                  <a:fillRect l="-200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72619" cy="121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 = − (27+73) = − 100</m:t>
                    </m:r>
                  </m:oMath>
                </a14:m>
                <a:endParaRPr lang="en-US" sz="28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  <a:blipFill>
                <a:blip r:embed="rId8"/>
                <a:stretch>
                  <a:fillRect l="-176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</a:t>
                </a: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4 + (−23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 + 9</m:t>
                          </m:r>
                        </m:e>
                      </m:d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23</m:t>
                          </m:r>
                        </m:e>
                      </m:d>
                    </m:oMath>
                  </m:oMathPara>
                </a14:m>
                <a:endParaRPr lang="vi-VN" sz="2800" i="1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3 + 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23−13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  <a:blipFill>
                <a:blip r:embed="rId9"/>
                <a:stretch>
                  <a:fillRect l="-2100" t="-2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</a:t>
                </a:r>
                <a:r>
                  <a:rPr lang="vi-VN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4 + (−23)] + 9 = − (23−4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9 + 9 </m:t>
                      </m:r>
                    </m:oMath>
                  </m:oMathPara>
                </a14:m>
                <a:endParaRPr lang="vi-VN" sz="2800" i="1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9−9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  <a:blipFill>
                <a:blip r:embed="rId10"/>
                <a:stretch>
                  <a:fillRect l="-2100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  <a:blipFill>
                <a:blip r:embed="rId11"/>
                <a:stretch>
                  <a:fillRect l="-314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 = − (127 − 18) = − 10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  <a:blipFill>
                <a:blip r:embed="rId12"/>
                <a:stretch>
                  <a:fillRect l="-178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4427307" y="1884116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smtClean="0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200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  <p:bldP spid="10" grpId="0"/>
      <p:bldP spid="12" grpId="0"/>
      <p:bldP spid="13" grpId="0"/>
      <p:bldP spid="14" grpId="0"/>
      <p:bldP spid="15" grpId="0"/>
      <p:bldP spid="41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6119" y="99749"/>
            <a:ext cx="8642109" cy="6104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2: Tính nhanh (tính bằng cách hợp lý)</a:t>
            </a:r>
            <a:endParaRPr lang="en-US" sz="3200">
              <a:solidFill>
                <a:srgbClr val="00B05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dirty="0" err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</a:t>
                </a:r>
                <a:r>
                  <a:rPr lang="en-US" sz="2800" dirty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ý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anh</a:t>
                </a: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 27) + 18 + (−73)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  <a:blipFill>
                <a:blip r:embed="rId2"/>
                <a:stretch>
                  <a:fillRect l="-1441" t="-4215" b="-9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+ 8 + (−10) + (−5)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  <a:blipFill>
                <a:blip r:embed="rId3"/>
                <a:stretch>
                  <a:fillRect l="-2000" t="-6358" b="-15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866240" y="2492790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smtClean="0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 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[(−2) + (−8)]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(−10) 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 − (10 − 5) 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5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  <a:blipFill>
                <a:blip r:embed="rId5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272439" y="2952452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 [ 2021+ (−2021)]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0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7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439" y="2952452"/>
                <a:ext cx="6096000" cy="1815882"/>
              </a:xfrm>
              <a:prstGeom prst="rect">
                <a:avLst/>
              </a:prstGeom>
              <a:blipFill>
                <a:blip r:embed="rId6"/>
                <a:stretch>
                  <a:fillRect l="-2100" t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272439" y="4848280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 + (−10) + 8 + (−5)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7+8) + [(−10) + (−5)]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5 + (−15)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439" y="4848280"/>
                <a:ext cx="6096000" cy="1815882"/>
              </a:xfrm>
              <a:prstGeom prst="rect">
                <a:avLst/>
              </a:prstGeom>
              <a:blipFill>
                <a:blip r:embed="rId7"/>
                <a:stretch>
                  <a:fillRect l="-2100" t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93929" y="4943714"/>
                <a:ext cx="7318696" cy="1983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(−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) +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−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3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endPara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8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+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[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2</m:t>
                          </m:r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7</m:t>
                          </m:r>
                        </m:e>
                      </m:d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7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]</m:t>
                      </m:r>
                    </m:oMath>
                  </m:oMathPara>
                </a14:m>
                <a:endParaRPr lang="en-US" sz="2800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+(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100)</a:t>
                </a:r>
              </a:p>
              <a:p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- (100-18)= -82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29" y="4943714"/>
                <a:ext cx="7318696" cy="1983107"/>
              </a:xfrm>
              <a:prstGeom prst="rect">
                <a:avLst/>
              </a:prstGeom>
              <a:blipFill>
                <a:blip r:embed="rId8"/>
                <a:stretch>
                  <a:fillRect l="-1750" t="-2462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100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  <p:bldP spid="15" grpId="0"/>
      <p:bldP spid="1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213" y="4894194"/>
            <a:ext cx="1963806" cy="19638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213" y="-115521"/>
            <a:ext cx="10972800" cy="1143000"/>
          </a:xfrm>
        </p:spPr>
        <p:txBody>
          <a:bodyPr/>
          <a:lstStyle/>
          <a:p>
            <a:r>
              <a:rPr lang="en-US" dirty="0" smtClean="0"/>
              <a:t>KIỂM TRA BÀI CŨ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2363273" y="932922"/>
            <a:ext cx="7547020" cy="1471429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70C0"/>
                </a:solidFill>
              </a:rPr>
              <a:t>-</a:t>
            </a:r>
            <a:r>
              <a:rPr lang="en-US" sz="3200" dirty="0" err="1" smtClean="0">
                <a:solidFill>
                  <a:srgbClr val="0070C0"/>
                </a:solidFill>
              </a:rPr>
              <a:t>Nêu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quy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tắc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cộng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hai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số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nguyên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âm</a:t>
            </a:r>
            <a:r>
              <a:rPr lang="en-US" sz="3200" dirty="0" smtClean="0">
                <a:solidFill>
                  <a:srgbClr val="0070C0"/>
                </a:solidFill>
              </a:rPr>
              <a:t>?</a:t>
            </a:r>
          </a:p>
          <a:p>
            <a:pPr algn="ctr"/>
            <a:r>
              <a:rPr lang="en-US" sz="3200" dirty="0" smtClean="0">
                <a:solidFill>
                  <a:srgbClr val="0070C0"/>
                </a:solidFill>
              </a:rPr>
              <a:t>-</a:t>
            </a:r>
            <a:r>
              <a:rPr lang="en-US" sz="3200" dirty="0" err="1" smtClean="0">
                <a:solidFill>
                  <a:srgbClr val="0070C0"/>
                </a:solidFill>
              </a:rPr>
              <a:t>Nêu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quy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tắc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cộ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hai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số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dấu</a:t>
            </a:r>
            <a:r>
              <a:rPr lang="en-US" sz="3200" dirty="0" smtClean="0">
                <a:solidFill>
                  <a:srgbClr val="0070C0"/>
                </a:solidFill>
              </a:rPr>
              <a:t>?</a:t>
            </a:r>
            <a:endParaRPr lang="en-US" sz="3200" dirty="0">
              <a:solidFill>
                <a:srgbClr val="0070C0"/>
              </a:solidFill>
            </a:endParaRPr>
          </a:p>
          <a:p>
            <a:pPr algn="ctr"/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467247" y="2176006"/>
            <a:ext cx="1378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1440665" y="2632696"/>
            <a:ext cx="2699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a) (–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38) + (</a:t>
            </a:r>
            <a:r>
              <a:rPr lang="en-US" sz="2800" dirty="0" smtClean="0">
                <a:solidFill>
                  <a:srgbClr val="0070C0"/>
                </a:solidFill>
              </a:rPr>
              <a:t>–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4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7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49" name="TextBox 248"/>
          <p:cNvSpPr txBox="1"/>
          <p:nvPr/>
        </p:nvSpPr>
        <p:spPr>
          <a:xfrm>
            <a:off x="7443988" y="2632696"/>
            <a:ext cx="2292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b</a:t>
            </a:r>
            <a:r>
              <a:rPr lang="en-US" sz="2800" dirty="0" smtClean="0">
                <a:solidFill>
                  <a:srgbClr val="0070C0"/>
                </a:solidFill>
              </a:rPr>
              <a:t>) 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51 + (</a:t>
            </a:r>
            <a:r>
              <a:rPr lang="en-US" sz="2800" dirty="0" smtClean="0">
                <a:solidFill>
                  <a:srgbClr val="0070C0"/>
                </a:solidFill>
              </a:rPr>
              <a:t>–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103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3788229" y="2647424"/>
            <a:ext cx="3206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 = -(38+47)= </a:t>
            </a:r>
            <a:r>
              <a:rPr lang="en-US" sz="2800" dirty="0" smtClean="0">
                <a:solidFill>
                  <a:srgbClr val="FF0000"/>
                </a:solidFill>
              </a:rPr>
              <a:t>– 85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9535885" y="2632696"/>
            <a:ext cx="2804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=-(103-51) = </a:t>
            </a:r>
            <a:r>
              <a:rPr lang="en-US" sz="2800" dirty="0" smtClean="0">
                <a:solidFill>
                  <a:srgbClr val="FF0000"/>
                </a:solidFill>
              </a:rPr>
              <a:t>– 52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2363273" y="4134118"/>
            <a:ext cx="5743978" cy="1191296"/>
          </a:xfrm>
          <a:prstGeom prst="cloudCallout">
            <a:avLst>
              <a:gd name="adj1" fmla="val -51271"/>
              <a:gd name="adj2" fmla="val 74817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70C0"/>
                </a:solidFill>
              </a:rPr>
              <a:t>Phép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cộng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số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có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tínhchất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gì</a:t>
            </a:r>
            <a:r>
              <a:rPr lang="en-US" sz="2800" dirty="0" smtClean="0">
                <a:solidFill>
                  <a:srgbClr val="0070C0"/>
                </a:solidFill>
              </a:rPr>
              <a:t>?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64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47" grpId="0"/>
      <p:bldP spid="248" grpId="0"/>
      <p:bldP spid="249" grpId="0"/>
      <p:bldP spid="250" grpId="0"/>
      <p:bldP spid="251" grpId="0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226130" y="92959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ài 7 </a:t>
                </a:r>
                <a:r>
                  <a:rPr kumimoji="0" lang="vi-V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(SGK – Tr 74)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ột cửa hàng kinh doanh có lợi nhuận như sau: Tháng đầu tiên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; tháng thứ hai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. Tính lợi nhuận của cửa hàng sau hai tháng đó </a:t>
                </a: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  <a:blipFill>
                <a:blip r:embed="rId3"/>
                <a:stretch>
                  <a:fillRect l="-1032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121663" y="2678818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7032" y="3214573"/>
            <a:ext cx="12118032" cy="545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ợi nhuận của cửa hàng sau hai tháng kinh doanh là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908325"/>
            <a:ext cx="11648748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: Lợi nhuận của cửa hàng sau hai tháng kinh doanh là: 20 000 000 (đồng)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10 000 000) + 30 000 000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20 000 0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đồng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  <a:blipFill>
                <a:blip r:embed="rId4"/>
                <a:stretch>
                  <a:fillRect t="-8989" r="-366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0625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9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149930" y="-70001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765" y="669793"/>
            <a:ext cx="1199091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 9 (SGK – Tr 75)</a:t>
            </a:r>
            <a:r>
              <a:rPr kumimoji="0" lang="en-US" sz="2600" b="0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kumimoji="0" lang="en-US" sz="26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kumimoji="0" lang="en-US" sz="2600" b="0" i="0" u="none" strike="noStrike" kern="1200" cap="none" spc="0" normalizeH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người khi ăn sẽ hấp thụ ca – lo và khi hoạt động thì sẽ tiêu hao ca – lo. Bạn Bình dùng phép cộng số nguyên để tính số ca – lo hằng ngày của mình bằng cách xem số ca – lo hấp thụ là số nguyên dương và số ca – lo tiêu hao là số nguyên âm. Em hãy giúp bạn Bình kiểm tra tổng số ca – lo còn lại sau khi ăn sang và thực hiện các hoạt động (theo số liệu trong hình).</a:t>
            </a: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119707" y="2747434"/>
            <a:ext cx="3925973" cy="3217719"/>
          </a:xfrm>
          <a:prstGeom prst="roundRect">
            <a:avLst/>
          </a:prstGeom>
          <a:solidFill>
            <a:srgbClr val="EFD5E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hấp thụ: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t nướng: 290</a:t>
            </a:r>
            <a:r>
              <a:rPr lang="vi-VN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h mì:   189 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ữa:           110kcal</a:t>
            </a:r>
          </a:p>
          <a:p>
            <a:r>
              <a:rPr lang="en-US" sz="28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tiêu hao: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 bộ:  -70 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ơi:   -130 kca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70849" y="2757752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953974" y="53849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769" y="3265013"/>
            <a:ext cx="1146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hấp thụ là 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: Tổng lượng ca-lo còn lại sau khi ăn sáng và thực hiện các hoạt động của bạn Bình là: </a:t>
                </a:r>
                <a:endParaRPr lang="vi-VN" sz="280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89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(−200) = 389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.</a:t>
                </a:r>
                <a:r>
                  <a:rPr lang="en-US" sz="28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  <a:blipFill>
                <a:blip r:embed="rId2"/>
                <a:stretch>
                  <a:fillRect l="-1558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70) + (−130) = − 2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  <a:blipFill>
                <a:blip r:embed="rId3"/>
                <a:stretch>
                  <a:fillRect t="-12791" r="-135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769" y="4290572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tiêu hao là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90+189+110=479+110 = 589 </m:t>
                    </m:r>
                  </m:oMath>
                </a14:m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cal</a:t>
                </a:r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  <a:blipFill>
                <a:blip r:embed="rId4"/>
                <a:stretch>
                  <a:fillRect t="-11628" r="-68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9" y="-29375"/>
            <a:ext cx="899159" cy="74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37847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6" grpId="0" animBg="1"/>
      <p:bldP spid="17" grpId="0"/>
      <p:bldP spid="3" grpId="0"/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mtClean="0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 smtClean="0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 smtClean="0">
                <a:solidFill>
                  <a:srgbClr val="780A60"/>
                </a:solidFill>
                <a:cs typeface="Times New Roman" panose="02020603050405020304" pitchFamily="18" charset="0"/>
              </a:rPr>
              <a:t> </a:t>
            </a:r>
            <a:r>
              <a:rPr lang="vi-VN" b="1" smtClean="0">
                <a:solidFill>
                  <a:srgbClr val="780A60"/>
                </a:solidFill>
                <a:cs typeface="Times New Roman" panose="02020603050405020304" pitchFamily="18" charset="0"/>
              </a:rPr>
              <a:t>3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-19050" y="926659"/>
            <a:ext cx="11597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 (SGK – Tr 75)</a:t>
            </a:r>
            <a:r>
              <a:rPr lang="en-US" sz="2600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6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máy tính cầm tay</a:t>
            </a:r>
          </a:p>
        </p:txBody>
      </p:sp>
      <p:sp>
        <p:nvSpPr>
          <p:cNvPr id="21" name="Rectangle 20"/>
          <p:cNvSpPr/>
          <p:nvPr/>
        </p:nvSpPr>
        <p:spPr>
          <a:xfrm>
            <a:off x="-76200" y="366463"/>
            <a:ext cx="11082455" cy="572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vi-VN" sz="2800" b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b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 dụng máy tính cầm tay để tính kết quả</a:t>
            </a:r>
            <a:endParaRPr lang="en-US" sz="200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20"/>
          <p:cNvSpPr>
            <a:spLocks noChangeArrowheads="1"/>
          </p:cNvSpPr>
          <p:nvPr/>
        </p:nvSpPr>
        <p:spPr bwMode="auto">
          <a:xfrm>
            <a:off x="-249973" y="6400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109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7679" y="849345"/>
            <a:ext cx="2457450" cy="47053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23704" y="1014588"/>
            <a:ext cx="2614822" cy="4216571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7086600" y="3355168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637754" y="3773305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-38100" y="1512438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 dấu âm: 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mtClean="0">
                    <a:solidFill>
                      <a:srgbClr val="00206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mtClean="0">
                    <a:solidFill>
                      <a:srgbClr val="002060"/>
                    </a:solidFill>
                  </a:rPr>
                  <a:t>)</a:t>
                </a:r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878027" y="1517528"/>
            <a:ext cx="86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05080" y="2210485"/>
          <a:ext cx="6981520" cy="194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4215">
                  <a:extLst>
                    <a:ext uri="{9D8B030D-6E8A-4147-A177-3AD203B41FA5}">
                      <a16:colId xmlns:a16="http://schemas.microsoft.com/office/drawing/2014/main" val="1020516606"/>
                    </a:ext>
                  </a:extLst>
                </a:gridCol>
                <a:gridCol w="3747765">
                  <a:extLst>
                    <a:ext uri="{9D8B030D-6E8A-4147-A177-3AD203B41FA5}">
                      <a16:colId xmlns:a16="http://schemas.microsoft.com/office/drawing/2014/main" val="3820232005"/>
                    </a:ext>
                  </a:extLst>
                </a:gridCol>
                <a:gridCol w="1449540">
                  <a:extLst>
                    <a:ext uri="{9D8B030D-6E8A-4147-A177-3AD203B41FA5}">
                      <a16:colId xmlns:a16="http://schemas.microsoft.com/office/drawing/2014/main" val="21060993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Phép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tính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Nút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ấn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Kết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quả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7520424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8183141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70564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 smtClean="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blipFill>
                <a:blip r:embed="rId8"/>
                <a:stretch>
                  <a:fillRect b="-12308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ounded Rectangle 19"/>
          <p:cNvSpPr/>
          <p:nvPr/>
        </p:nvSpPr>
        <p:spPr>
          <a:xfrm>
            <a:off x="2487967" y="2916501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28689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4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2766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+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ounded Rectangle 25"/>
              <p:cNvSpPr/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 smtClean="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6" name="Rounded 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blipFill>
                <a:blip r:embed="rId9"/>
                <a:stretch>
                  <a:fillRect b="-12500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4240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621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ounded Rectangle 29"/>
          <p:cNvSpPr/>
          <p:nvPr/>
        </p:nvSpPr>
        <p:spPr>
          <a:xfrm>
            <a:off x="50292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=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-9526" y="4368112"/>
            <a:ext cx="4815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 máy tính cầm tay để tính</a:t>
            </a: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08282" y="5034441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2" imgW="2120760" imgH="393480" progId="Equation.DSMT4">
                  <p:embed/>
                </p:oleObj>
              </mc:Choice>
              <mc:Fallback>
                <p:oleObj name="Equation" r:id="rId12" imgW="21207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282" y="5034441"/>
                        <a:ext cx="212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0929" y="5540073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4" imgW="1866600" imgH="393480" progId="Equation.DSMT4">
                  <p:embed/>
                </p:oleObj>
              </mc:Choice>
              <mc:Fallback>
                <p:oleObj name="Equation" r:id="rId14" imgW="18666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929" y="5540073"/>
                        <a:ext cx="186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03199" y="6083300"/>
          <a:ext cx="29972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6" imgW="2997000" imgH="393480" progId="Equation.DSMT4">
                  <p:embed/>
                </p:oleObj>
              </mc:Choice>
              <mc:Fallback>
                <p:oleObj name="Equation" r:id="rId16" imgW="2997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3199" y="6083300"/>
                        <a:ext cx="299720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438400" y="5027128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8" imgW="1015920" imgH="304560" progId="Equation.DSMT4">
                  <p:embed/>
                </p:oleObj>
              </mc:Choice>
              <mc:Fallback>
                <p:oleObj name="Equation" r:id="rId18" imgW="1015920" imgH="3045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8400" y="5027128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127250" y="555737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20" imgW="1041120" imgH="317160" progId="Equation.DSMT4">
                  <p:embed/>
                </p:oleObj>
              </mc:Choice>
              <mc:Fallback>
                <p:oleObj name="Equation" r:id="rId20" imgW="1041120" imgH="317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27250" y="555737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3262313" y="6068549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22" imgW="1041120" imgH="317160" progId="Equation.DSMT4">
                  <p:embed/>
                </p:oleObj>
              </mc:Choice>
              <mc:Fallback>
                <p:oleObj name="Equation" r:id="rId22" imgW="1041120" imgH="3171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62313" y="6068549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1825661" y="3620905"/>
            <a:ext cx="631712" cy="379380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600">
                <a:solidFill>
                  <a:schemeClr val="tx2"/>
                </a:solidFill>
                <a:latin typeface="Cambria Math" panose="02040503050406030204" pitchFamily="18" charset="0"/>
              </a:rPr>
              <a:t>+/−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2506939" y="3638897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2887939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4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295572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+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ounded Rectangle 42"/>
              <p:cNvSpPr/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3" name="Rounded 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blipFill>
                <a:blip r:embed="rId24"/>
                <a:stretch>
                  <a:fillRect b="-3077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ounded Rectangle 43"/>
          <p:cNvSpPr/>
          <p:nvPr/>
        </p:nvSpPr>
        <p:spPr>
          <a:xfrm>
            <a:off x="4413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794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  <a:blipFill>
                <a:blip r:embed="rId2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ounded Rectangle 46"/>
          <p:cNvSpPr/>
          <p:nvPr/>
        </p:nvSpPr>
        <p:spPr>
          <a:xfrm>
            <a:off x="5201646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=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384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5" grpId="0" animBg="1"/>
      <p:bldP spid="18" grpId="0" animBg="1"/>
      <p:bldP spid="16" grpId="0"/>
      <p:bldP spid="17" grpId="0" animBg="1"/>
      <p:bldP spid="22" grpId="0" animBg="1"/>
      <p:bldP spid="23" grpId="0"/>
      <p:bldP spid="19" grpId="0" animBg="1"/>
      <p:bldP spid="20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6" grpId="0"/>
      <p:bldP spid="30" grpId="0" animBg="1"/>
      <p:bldP spid="31" grpId="0"/>
      <p:bldP spid="32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/>
      <p:bldP spid="47" grpId="0" animBg="1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6813" y="1723430"/>
            <a:ext cx="1158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: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 ở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ngôi làng vào buổi tối là            . Đến sáng ngày hôm sau, nhiệt độ tăng lên      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ến trưa nhiệt độ lại giảm xuống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.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ìm nhiệt độ vào buổi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a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ngôi làng đó.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7120" y="3384064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1015" y="4015968"/>
            <a:ext cx="6219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Nhiệt độ ở ngôi làng vào buổi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ưa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81652" y="4756556"/>
          <a:ext cx="7349216" cy="52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5537160" imgH="393480" progId="Equation.DSMT4">
                  <p:embed/>
                </p:oleObj>
              </mc:Choice>
              <mc:Fallback>
                <p:oleObj name="Equation" r:id="rId4" imgW="55371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652" y="4756556"/>
                        <a:ext cx="7349216" cy="52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951880" y="1811464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965160" imgH="317160" progId="Equation.DSMT4">
                  <p:embed/>
                </p:oleObj>
              </mc:Choice>
              <mc:Fallback>
                <p:oleObj name="Equation" r:id="rId6" imgW="965160" imgH="3171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1880" y="1811464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605020" y="226287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583920" imgH="317160" progId="Equation.DSMT4">
                  <p:embed/>
                </p:oleObj>
              </mc:Choice>
              <mc:Fallback>
                <p:oleObj name="Equation" r:id="rId8" imgW="58392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5020" y="226287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650781" y="2247633"/>
          <a:ext cx="718260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0" imgW="714561" imgH="266815" progId="Equation.DSMT4">
                  <p:embed/>
                </p:oleObj>
              </mc:Choice>
              <mc:Fallback>
                <p:oleObj name="Equation" r:id="rId10" imgW="714561" imgH="26681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50781" y="2247633"/>
                        <a:ext cx="718260" cy="33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1662" y="189962"/>
            <a:ext cx="1560937" cy="139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7074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950720" y="2521059"/>
            <a:ext cx="80162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lại kiến thức và xem lại các dạng bài tập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các bài tập trong SBT..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giờ sau: Tìm hiểu nội dung bài: Phép trừ số nguyên. Quy tắc dấu ngoặc.</a:t>
            </a:r>
          </a:p>
        </p:txBody>
      </p:sp>
    </p:spTree>
    <p:extLst>
      <p:ext uri="{BB962C8B-B14F-4D97-AF65-F5344CB8AC3E}">
        <p14:creationId xmlns:p14="http://schemas.microsoft.com/office/powerpoint/2010/main" val="42495892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1: Kết quả của phép tính </a:t>
                </a:r>
                <a14:m>
                  <m:oMath xmlns:m="http://schemas.openxmlformats.org/officeDocument/2006/math"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37)+(−52)</m:t>
                    </m:r>
                  </m:oMath>
                </a14:m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r="-102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 smtClean="0">
                        <a:latin typeface="Cambria Math" panose="02040503050406030204" pitchFamily="18" charset="0"/>
                      </a:rPr>
                      <m:t>−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4800" smtClean="0">
                    <a:latin typeface="+mj-lt"/>
                  </a:rPr>
                  <a:t>15</a:t>
                </a:r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9677" b="-2645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7" name="Picture 16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42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67640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5766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2: Ta dùng tính chất nào để tính tổ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78</m:t>
                        </m:r>
                      </m:e>
                    </m:d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78</m:t>
                    </m:r>
                  </m:oMath>
                </a14:m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 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blipFill>
                <a:blip r:embed="rId6"/>
                <a:stretch>
                  <a:fillRect t="-8372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lowchart: Alternate Process 4"/>
          <p:cNvSpPr/>
          <p:nvPr/>
        </p:nvSpPr>
        <p:spPr>
          <a:xfrm>
            <a:off x="6252723" y="4267392"/>
            <a:ext cx="4800533" cy="1337881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D. Tính </a:t>
            </a:r>
            <a:r>
              <a:rPr lang="vi-VN" sz="4400">
                <a:solidFill>
                  <a:schemeClr val="tx1"/>
                </a:solidFill>
                <a:latin typeface="+mj-lt"/>
              </a:rPr>
              <a:t>chất </a:t>
            </a:r>
            <a:r>
              <a:rPr lang="vi-VN" sz="4400" smtClean="0">
                <a:solidFill>
                  <a:schemeClr val="tx1"/>
                </a:solidFill>
                <a:latin typeface="+mj-lt"/>
              </a:rPr>
              <a:t>cộng với số đối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817464" y="4300920"/>
            <a:ext cx="4800533" cy="1337880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latin typeface="+mj-lt"/>
              </a:rPr>
              <a:t>C. Tính chất giao hoán</a:t>
            </a:r>
            <a:endParaRPr lang="en-US" sz="4400">
              <a:latin typeface="+mj-lt"/>
            </a:endParaRPr>
          </a:p>
        </p:txBody>
      </p:sp>
      <p:sp>
        <p:nvSpPr>
          <p:cNvPr id="13" name="Flowchart: Alternate Process 12"/>
          <p:cNvSpPr/>
          <p:nvPr/>
        </p:nvSpPr>
        <p:spPr>
          <a:xfrm>
            <a:off x="805272" y="2582377"/>
            <a:ext cx="4800533" cy="1294689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A.Tính chất kết hợp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6252723" y="2642266"/>
            <a:ext cx="4800533" cy="1272716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B. Tính chất cộng với số 0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0569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3</a:t>
                </a:r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: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Kết quả của phép tính </a:t>
                </a:r>
                <a:endParaRPr lang="vi-VN" sz="4800" i="1" smtClean="0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34</m:t>
                    </m:r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4</m:t>
                    </m:r>
                  </m:oMath>
                </a14:m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blipFill>
                <a:blip r:embed="rId6"/>
                <a:stretch>
                  <a:fillRect t="-12033" b="-25311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876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9460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4: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Kết quả của phép tính </a:t>
                </a:r>
                <a:endParaRPr lang="vi-VN" sz="4800" i="1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4</m:t>
                        </m:r>
                      </m:e>
                    </m:d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54</m:t>
                        </m:r>
                      </m:e>
                    </m:d>
                    <m:r>
                      <a:rPr lang="vi-VN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8</m:t>
                    </m:r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t="-19535" b="-3441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−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−222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A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2969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Picture 8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13"/>
          <a:stretch/>
        </p:blipFill>
        <p:spPr>
          <a:xfrm>
            <a:off x="916224" y="-255100"/>
            <a:ext cx="9405223" cy="1438897"/>
          </a:xfrm>
          <a:prstGeom prst="rect">
            <a:avLst/>
          </a:prstGeom>
        </p:spPr>
      </p:pic>
      <p:sp>
        <p:nvSpPr>
          <p:cNvPr id="87" name="Title 2"/>
          <p:cNvSpPr txBox="1">
            <a:spLocks/>
          </p:cNvSpPr>
          <p:nvPr/>
        </p:nvSpPr>
        <p:spPr>
          <a:xfrm>
            <a:off x="1425924" y="183084"/>
            <a:ext cx="8544793" cy="10007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3200" b="1" dirty="0" smtClean="0"/>
              <a:t>. TÍNH CHẤT CỦA PHÉP CỘNG CÁC SỐ NGUYÊN</a:t>
            </a:r>
            <a:endParaRPr 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617861" y="1566073"/>
            <a:ext cx="3738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và</a:t>
            </a:r>
            <a:r>
              <a:rPr lang="en-US" sz="2800" b="1" dirty="0" smtClean="0">
                <a:solidFill>
                  <a:srgbClr val="0070C0"/>
                </a:solidFill>
              </a:rPr>
              <a:t> so </a:t>
            </a:r>
            <a:r>
              <a:rPr lang="en-US" sz="2800" b="1" dirty="0" err="1" smtClean="0">
                <a:solidFill>
                  <a:srgbClr val="0070C0"/>
                </a:solidFill>
              </a:rPr>
              <a:t>sá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kết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quả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48911" y="2135164"/>
            <a:ext cx="4741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a)          (–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25) + 19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07645" y="2120623"/>
            <a:ext cx="2622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 19 + (–25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5034" y="2804172"/>
            <a:ext cx="279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/>
              <a:t>– </a:t>
            </a:r>
            <a:r>
              <a:rPr lang="en-US" sz="2800" dirty="0" smtClean="0">
                <a:sym typeface="Wingdings" panose="05000000000000000000" pitchFamily="2" charset="2"/>
              </a:rPr>
              <a:t>(25 -19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355034" y="3385703"/>
            <a:ext cx="203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 smtClean="0"/>
              <a:t>–6</a:t>
            </a:r>
            <a:endParaRPr lang="en-US" sz="28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5924809" y="2874003"/>
            <a:ext cx="0" cy="961813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Round Same Side Corner Rectangle 22"/>
          <p:cNvSpPr/>
          <p:nvPr/>
        </p:nvSpPr>
        <p:spPr>
          <a:xfrm rot="5400000">
            <a:off x="983935" y="1650498"/>
            <a:ext cx="358479" cy="384550"/>
          </a:xfrm>
          <a:custGeom>
            <a:avLst/>
            <a:gdLst>
              <a:gd name="connsiteX0" fmla="*/ 75237 w 451415"/>
              <a:gd name="connsiteY0" fmla="*/ 0 h 489419"/>
              <a:gd name="connsiteX1" fmla="*/ 376178 w 451415"/>
              <a:gd name="connsiteY1" fmla="*/ 0 h 489419"/>
              <a:gd name="connsiteX2" fmla="*/ 451415 w 451415"/>
              <a:gd name="connsiteY2" fmla="*/ 75237 h 489419"/>
              <a:gd name="connsiteX3" fmla="*/ 451415 w 451415"/>
              <a:gd name="connsiteY3" fmla="*/ 489419 h 489419"/>
              <a:gd name="connsiteX4" fmla="*/ 451415 w 451415"/>
              <a:gd name="connsiteY4" fmla="*/ 489419 h 489419"/>
              <a:gd name="connsiteX5" fmla="*/ 0 w 451415"/>
              <a:gd name="connsiteY5" fmla="*/ 489419 h 489419"/>
              <a:gd name="connsiteX6" fmla="*/ 0 w 451415"/>
              <a:gd name="connsiteY6" fmla="*/ 489419 h 489419"/>
              <a:gd name="connsiteX7" fmla="*/ 0 w 451415"/>
              <a:gd name="connsiteY7" fmla="*/ 75237 h 489419"/>
              <a:gd name="connsiteX8" fmla="*/ 75237 w 451415"/>
              <a:gd name="connsiteY8" fmla="*/ 0 h 489419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1415" h="489421">
                <a:moveTo>
                  <a:pt x="75237" y="0"/>
                </a:moveTo>
                <a:lnTo>
                  <a:pt x="376178" y="0"/>
                </a:lnTo>
                <a:cubicBezTo>
                  <a:pt x="417730" y="0"/>
                  <a:pt x="451415" y="33685"/>
                  <a:pt x="451415" y="75237"/>
                </a:cubicBezTo>
                <a:lnTo>
                  <a:pt x="451415" y="489419"/>
                </a:lnTo>
                <a:lnTo>
                  <a:pt x="451415" y="489419"/>
                </a:lnTo>
                <a:cubicBezTo>
                  <a:pt x="386878" y="489904"/>
                  <a:pt x="332502" y="409108"/>
                  <a:pt x="267965" y="409593"/>
                </a:cubicBezTo>
                <a:cubicBezTo>
                  <a:pt x="141390" y="405722"/>
                  <a:pt x="89322" y="462810"/>
                  <a:pt x="0" y="489419"/>
                </a:cubicBezTo>
                <a:lnTo>
                  <a:pt x="0" y="489419"/>
                </a:lnTo>
                <a:lnTo>
                  <a:pt x="0" y="75237"/>
                </a:lnTo>
                <a:cubicBezTo>
                  <a:pt x="0" y="33685"/>
                  <a:pt x="33685" y="0"/>
                  <a:pt x="75237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006258" y="1566073"/>
            <a:ext cx="376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5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1856" y="1596245"/>
            <a:ext cx="504402" cy="493047"/>
          </a:xfrm>
          <a:prstGeom prst="ellipse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83555" y="1579096"/>
            <a:ext cx="376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676371" y="2847942"/>
            <a:ext cx="279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/>
              <a:t>– </a:t>
            </a:r>
            <a:r>
              <a:rPr lang="en-US" sz="2800" dirty="0" smtClean="0">
                <a:sym typeface="Wingdings" panose="05000000000000000000" pitchFamily="2" charset="2"/>
              </a:rPr>
              <a:t>(25 -19)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6709409" y="3385703"/>
            <a:ext cx="203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 smtClean="0"/>
              <a:t>–6</a:t>
            </a:r>
            <a:endParaRPr lang="en-US" sz="2800" dirty="0"/>
          </a:p>
        </p:txBody>
      </p:sp>
      <p:sp>
        <p:nvSpPr>
          <p:cNvPr id="3" name="Equal 2"/>
          <p:cNvSpPr/>
          <p:nvPr/>
        </p:nvSpPr>
        <p:spPr>
          <a:xfrm>
            <a:off x="5536503" y="2159978"/>
            <a:ext cx="776613" cy="495556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48911" y="4106814"/>
            <a:ext cx="4741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b</a:t>
            </a:r>
            <a:r>
              <a:rPr lang="en-US" sz="2800" dirty="0" smtClean="0">
                <a:solidFill>
                  <a:srgbClr val="0070C0"/>
                </a:solidFill>
              </a:rPr>
              <a:t>)      [(–1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2) + 5]+ (-1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07645" y="4092273"/>
            <a:ext cx="29930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 (–</a:t>
            </a:r>
            <a:r>
              <a:rPr lang="en-US" sz="2800" dirty="0" smtClean="0">
                <a:solidFill>
                  <a:srgbClr val="0070C0"/>
                </a:solidFill>
              </a:rPr>
              <a:t>12)</a:t>
            </a:r>
            <a:r>
              <a:rPr lang="en-US" sz="2800" dirty="0">
                <a:solidFill>
                  <a:srgbClr val="0070C0"/>
                </a:solidFill>
              </a:rPr>
              <a:t> + [5 + </a:t>
            </a:r>
            <a:r>
              <a:rPr lang="en-US" sz="2800" dirty="0" smtClean="0">
                <a:solidFill>
                  <a:srgbClr val="0070C0"/>
                </a:solidFill>
              </a:rPr>
              <a:t>(–1)]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39355" y="4790363"/>
            <a:ext cx="279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/>
              <a:t>– </a:t>
            </a:r>
            <a:r>
              <a:rPr lang="en-US" sz="2800" dirty="0" smtClean="0">
                <a:sym typeface="Wingdings" panose="05000000000000000000" pitchFamily="2" charset="2"/>
              </a:rPr>
              <a:t>(12 </a:t>
            </a:r>
            <a:r>
              <a:rPr lang="en-US" sz="2800" dirty="0" smtClean="0"/>
              <a:t>– 5</a:t>
            </a:r>
            <a:r>
              <a:rPr lang="en-US" sz="2800" dirty="0" smtClean="0">
                <a:sym typeface="Wingdings" panose="05000000000000000000" pitchFamily="2" charset="2"/>
              </a:rPr>
              <a:t>) + (</a:t>
            </a:r>
            <a:r>
              <a:rPr lang="en-US" sz="2800" dirty="0" smtClean="0"/>
              <a:t>–1)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2939355" y="5409456"/>
            <a:ext cx="203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(</a:t>
            </a:r>
            <a:r>
              <a:rPr lang="en-US" sz="2800" dirty="0" smtClean="0"/>
              <a:t>–7) + (–1)</a:t>
            </a:r>
            <a:endParaRPr lang="en-US" sz="2800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5924809" y="4874754"/>
            <a:ext cx="0" cy="152903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423094" y="5342812"/>
            <a:ext cx="203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(</a:t>
            </a:r>
            <a:r>
              <a:rPr lang="en-US" sz="2800" dirty="0" smtClean="0"/>
              <a:t>–12) + 4</a:t>
            </a:r>
            <a:endParaRPr lang="en-US" sz="2800" dirty="0"/>
          </a:p>
        </p:txBody>
      </p:sp>
      <p:sp>
        <p:nvSpPr>
          <p:cNvPr id="30" name="Equal 29"/>
          <p:cNvSpPr/>
          <p:nvPr/>
        </p:nvSpPr>
        <p:spPr>
          <a:xfrm>
            <a:off x="5536503" y="4131628"/>
            <a:ext cx="776613" cy="495556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39355" y="5932676"/>
            <a:ext cx="203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 smtClean="0"/>
              <a:t>–8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6423094" y="4737752"/>
            <a:ext cx="279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(</a:t>
            </a:r>
            <a:r>
              <a:rPr lang="en-US" sz="2800" dirty="0" smtClean="0"/>
              <a:t>– </a:t>
            </a:r>
            <a:r>
              <a:rPr lang="en-US" sz="2800" dirty="0" smtClean="0">
                <a:sym typeface="Wingdings" panose="05000000000000000000" pitchFamily="2" charset="2"/>
              </a:rPr>
              <a:t>12) + (5</a:t>
            </a:r>
            <a:r>
              <a:rPr lang="en-US" sz="2800" dirty="0"/>
              <a:t> – </a:t>
            </a:r>
            <a:r>
              <a:rPr lang="en-US" sz="2800" dirty="0" smtClean="0">
                <a:sym typeface="Wingdings" panose="05000000000000000000" pitchFamily="2" charset="2"/>
              </a:rPr>
              <a:t>1)</a:t>
            </a:r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6423094" y="5880573"/>
            <a:ext cx="2658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= </a:t>
            </a:r>
            <a:r>
              <a:rPr lang="en-US" sz="2800" dirty="0" smtClean="0"/>
              <a:t>–(12 </a:t>
            </a:r>
            <a:r>
              <a:rPr lang="en-US" sz="2800" dirty="0"/>
              <a:t>–</a:t>
            </a:r>
            <a:r>
              <a:rPr lang="en-US" sz="2800" dirty="0" smtClean="0"/>
              <a:t> 4) = –8</a:t>
            </a:r>
            <a:endParaRPr lang="en-US" sz="2800" dirty="0"/>
          </a:p>
        </p:txBody>
      </p:sp>
      <p:sp>
        <p:nvSpPr>
          <p:cNvPr id="21" name="Rounded Rectangle 20"/>
          <p:cNvSpPr/>
          <p:nvPr/>
        </p:nvSpPr>
        <p:spPr>
          <a:xfrm>
            <a:off x="3078273" y="2033382"/>
            <a:ext cx="6051573" cy="767940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3120548" y="3981604"/>
            <a:ext cx="6051573" cy="767940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52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4" grpId="0"/>
      <p:bldP spid="6" grpId="0"/>
      <p:bldP spid="7" grpId="0"/>
      <p:bldP spid="8" grpId="0"/>
      <p:bldP spid="9" grpId="0"/>
      <p:bldP spid="15" grpId="0" animBg="1"/>
      <p:bldP spid="16" grpId="0"/>
      <p:bldP spid="17" grpId="0" animBg="1"/>
      <p:bldP spid="18" grpId="0"/>
      <p:bldP spid="19" grpId="0"/>
      <p:bldP spid="20" grpId="0"/>
      <p:bldP spid="3" grpId="0" animBg="1"/>
      <p:bldP spid="23" grpId="0"/>
      <p:bldP spid="24" grpId="0"/>
      <p:bldP spid="25" grpId="0"/>
      <p:bldP spid="26" grpId="0"/>
      <p:bldP spid="29" grpId="0"/>
      <p:bldP spid="30" grpId="0" animBg="1"/>
      <p:bldP spid="31" grpId="0"/>
      <p:bldP spid="32" grpId="0"/>
      <p:bldP spid="34" grpId="0"/>
      <p:bldP spid="21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Picture 8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13"/>
          <a:stretch/>
        </p:blipFill>
        <p:spPr>
          <a:xfrm>
            <a:off x="916224" y="-255100"/>
            <a:ext cx="9455327" cy="14388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41898" y="2976232"/>
            <a:ext cx="33313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c)      (–1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8) + 0    </a:t>
            </a:r>
            <a:r>
              <a:rPr lang="en-US" sz="2800" dirty="0" smtClean="0">
                <a:solidFill>
                  <a:srgbClr val="0070C0"/>
                </a:solidFill>
              </a:rPr>
              <a:t>–18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35678" y="2958730"/>
            <a:ext cx="2961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d)    </a:t>
            </a:r>
            <a:r>
              <a:rPr lang="en-US" sz="2800" dirty="0">
                <a:solidFill>
                  <a:srgbClr val="0070C0"/>
                </a:solidFill>
              </a:rPr>
              <a:t>(–</a:t>
            </a:r>
            <a:r>
              <a:rPr lang="en-US" sz="2800" dirty="0" smtClean="0">
                <a:solidFill>
                  <a:srgbClr val="0070C0"/>
                </a:solidFill>
              </a:rPr>
              <a:t>12) + 12    0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228185" y="2983932"/>
            <a:ext cx="2421936" cy="523220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356057" y="2417118"/>
            <a:ext cx="1373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Kết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ợp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Round Same Side Corner Rectangle 22"/>
          <p:cNvSpPr/>
          <p:nvPr/>
        </p:nvSpPr>
        <p:spPr>
          <a:xfrm rot="5400000">
            <a:off x="907972" y="1131822"/>
            <a:ext cx="358479" cy="384550"/>
          </a:xfrm>
          <a:custGeom>
            <a:avLst/>
            <a:gdLst>
              <a:gd name="connsiteX0" fmla="*/ 75237 w 451415"/>
              <a:gd name="connsiteY0" fmla="*/ 0 h 489419"/>
              <a:gd name="connsiteX1" fmla="*/ 376178 w 451415"/>
              <a:gd name="connsiteY1" fmla="*/ 0 h 489419"/>
              <a:gd name="connsiteX2" fmla="*/ 451415 w 451415"/>
              <a:gd name="connsiteY2" fmla="*/ 75237 h 489419"/>
              <a:gd name="connsiteX3" fmla="*/ 451415 w 451415"/>
              <a:gd name="connsiteY3" fmla="*/ 489419 h 489419"/>
              <a:gd name="connsiteX4" fmla="*/ 451415 w 451415"/>
              <a:gd name="connsiteY4" fmla="*/ 489419 h 489419"/>
              <a:gd name="connsiteX5" fmla="*/ 0 w 451415"/>
              <a:gd name="connsiteY5" fmla="*/ 489419 h 489419"/>
              <a:gd name="connsiteX6" fmla="*/ 0 w 451415"/>
              <a:gd name="connsiteY6" fmla="*/ 489419 h 489419"/>
              <a:gd name="connsiteX7" fmla="*/ 0 w 451415"/>
              <a:gd name="connsiteY7" fmla="*/ 75237 h 489419"/>
              <a:gd name="connsiteX8" fmla="*/ 75237 w 451415"/>
              <a:gd name="connsiteY8" fmla="*/ 0 h 489419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  <a:gd name="connsiteX0" fmla="*/ 75237 w 451415"/>
              <a:gd name="connsiteY0" fmla="*/ 0 h 489421"/>
              <a:gd name="connsiteX1" fmla="*/ 376178 w 451415"/>
              <a:gd name="connsiteY1" fmla="*/ 0 h 489421"/>
              <a:gd name="connsiteX2" fmla="*/ 451415 w 451415"/>
              <a:gd name="connsiteY2" fmla="*/ 75237 h 489421"/>
              <a:gd name="connsiteX3" fmla="*/ 451415 w 451415"/>
              <a:gd name="connsiteY3" fmla="*/ 489419 h 489421"/>
              <a:gd name="connsiteX4" fmla="*/ 451415 w 451415"/>
              <a:gd name="connsiteY4" fmla="*/ 489419 h 489421"/>
              <a:gd name="connsiteX5" fmla="*/ 267965 w 451415"/>
              <a:gd name="connsiteY5" fmla="*/ 409593 h 489421"/>
              <a:gd name="connsiteX6" fmla="*/ 0 w 451415"/>
              <a:gd name="connsiteY6" fmla="*/ 489419 h 489421"/>
              <a:gd name="connsiteX7" fmla="*/ 0 w 451415"/>
              <a:gd name="connsiteY7" fmla="*/ 489419 h 489421"/>
              <a:gd name="connsiteX8" fmla="*/ 0 w 451415"/>
              <a:gd name="connsiteY8" fmla="*/ 75237 h 489421"/>
              <a:gd name="connsiteX9" fmla="*/ 75237 w 451415"/>
              <a:gd name="connsiteY9" fmla="*/ 0 h 489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1415" h="489421">
                <a:moveTo>
                  <a:pt x="75237" y="0"/>
                </a:moveTo>
                <a:lnTo>
                  <a:pt x="376178" y="0"/>
                </a:lnTo>
                <a:cubicBezTo>
                  <a:pt x="417730" y="0"/>
                  <a:pt x="451415" y="33685"/>
                  <a:pt x="451415" y="75237"/>
                </a:cubicBezTo>
                <a:lnTo>
                  <a:pt x="451415" y="489419"/>
                </a:lnTo>
                <a:lnTo>
                  <a:pt x="451415" y="489419"/>
                </a:lnTo>
                <a:cubicBezTo>
                  <a:pt x="386878" y="489904"/>
                  <a:pt x="332502" y="409108"/>
                  <a:pt x="267965" y="409593"/>
                </a:cubicBezTo>
                <a:cubicBezTo>
                  <a:pt x="141390" y="405722"/>
                  <a:pt x="89322" y="462810"/>
                  <a:pt x="0" y="489419"/>
                </a:cubicBezTo>
                <a:lnTo>
                  <a:pt x="0" y="489419"/>
                </a:lnTo>
                <a:lnTo>
                  <a:pt x="0" y="75237"/>
                </a:lnTo>
                <a:cubicBezTo>
                  <a:pt x="0" y="33685"/>
                  <a:pt x="33685" y="0"/>
                  <a:pt x="75237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30295" y="1047397"/>
            <a:ext cx="376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5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425893" y="1077569"/>
            <a:ext cx="504402" cy="493047"/>
          </a:xfrm>
          <a:prstGeom prst="ellipse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07592" y="1060420"/>
            <a:ext cx="376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123003" y="2965569"/>
            <a:ext cx="2288324" cy="523220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1087211" y="4001075"/>
            <a:ext cx="10727264" cy="231830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solidFill>
                  <a:schemeClr val="tx1"/>
                </a:solidFill>
              </a:rPr>
              <a:t>Tính</a:t>
            </a:r>
            <a:r>
              <a:rPr lang="en-US" sz="2800" dirty="0" smtClean="0">
                <a:solidFill>
                  <a:schemeClr val="tx1"/>
                </a:solidFill>
              </a:rPr>
              <a:t> chất </a:t>
            </a:r>
            <a:r>
              <a:rPr lang="en-US" sz="2800" dirty="0" err="1" smtClean="0">
                <a:solidFill>
                  <a:schemeClr val="tx1"/>
                </a:solidFill>
              </a:rPr>
              <a:t>củ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hép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ộ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á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ố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guyên</a:t>
            </a:r>
            <a:r>
              <a:rPr lang="en-US" sz="2800" dirty="0" smtClean="0">
                <a:solidFill>
                  <a:schemeClr val="tx1"/>
                </a:solidFill>
              </a:rPr>
              <a:t>: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en-US" sz="2800" dirty="0" err="1" smtClean="0">
                <a:solidFill>
                  <a:schemeClr val="tx1"/>
                </a:solidFill>
              </a:rPr>
              <a:t>Gia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oán</a:t>
            </a:r>
            <a:r>
              <a:rPr lang="en-US" sz="2800" dirty="0" smtClean="0">
                <a:solidFill>
                  <a:schemeClr val="tx1"/>
                </a:solidFill>
              </a:rPr>
              <a:t>:               a + b = b + a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en-US" sz="2800" dirty="0" err="1" smtClean="0">
                <a:solidFill>
                  <a:schemeClr val="tx1"/>
                </a:solidFill>
              </a:rPr>
              <a:t>Kế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ợp</a:t>
            </a:r>
            <a:r>
              <a:rPr lang="en-US" sz="2800" dirty="0" smtClean="0">
                <a:solidFill>
                  <a:schemeClr val="tx1"/>
                </a:solidFill>
              </a:rPr>
              <a:t>:           (a + b) + c = a + (b+ c)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en-US" sz="2800" dirty="0" err="1" smtClean="0">
                <a:solidFill>
                  <a:schemeClr val="tx1"/>
                </a:solidFill>
              </a:rPr>
              <a:t>Cộ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vớ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ố</a:t>
            </a:r>
            <a:r>
              <a:rPr lang="en-US" sz="2800" dirty="0" smtClean="0">
                <a:solidFill>
                  <a:schemeClr val="tx1"/>
                </a:solidFill>
              </a:rPr>
              <a:t> 0:          a + 0 = 0 + a = a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en-US" sz="2800" dirty="0" err="1" smtClean="0">
                <a:solidFill>
                  <a:schemeClr val="tx1"/>
                </a:solidFill>
              </a:rPr>
              <a:t>Cộ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vớ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ố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ối</a:t>
            </a:r>
            <a:r>
              <a:rPr lang="en-US" sz="2800" dirty="0" smtClean="0">
                <a:solidFill>
                  <a:schemeClr val="tx1"/>
                </a:solidFill>
              </a:rPr>
              <a:t>: a + (– a) = 0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03" y="3606501"/>
            <a:ext cx="1120728" cy="112072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541898" y="1702922"/>
            <a:ext cx="47411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a)     (–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25) + 19 </a:t>
            </a:r>
            <a:r>
              <a:rPr lang="en-US" sz="32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=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 19 + (-25)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228185" y="1653123"/>
            <a:ext cx="3378088" cy="639412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7123002" y="1680595"/>
            <a:ext cx="4989665" cy="639412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535678" y="1738136"/>
            <a:ext cx="575129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b) </a:t>
            </a:r>
            <a:r>
              <a:rPr lang="en-US" sz="2800" dirty="0" smtClean="0">
                <a:solidFill>
                  <a:srgbClr val="0070C0"/>
                </a:solidFill>
              </a:rPr>
              <a:t>   (–</a:t>
            </a:r>
            <a:r>
              <a:rPr lang="en-US" sz="2800" dirty="0">
                <a:solidFill>
                  <a:srgbClr val="0070C0"/>
                </a:solidFill>
              </a:rPr>
              <a:t>1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2) + 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5  + 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(-1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)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=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(–</a:t>
            </a:r>
            <a:r>
              <a:rPr lang="en-US" sz="2800" dirty="0">
                <a:solidFill>
                  <a:srgbClr val="0070C0"/>
                </a:solidFill>
              </a:rPr>
              <a:t>1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2) + 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 5+ 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(-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1) </a:t>
            </a:r>
            <a:endParaRPr lang="en-US" sz="2800" dirty="0">
              <a:solidFill>
                <a:srgbClr val="0070C0"/>
              </a:solidFill>
            </a:endParaRPr>
          </a:p>
          <a:p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7" name="Title 2"/>
          <p:cNvSpPr txBox="1">
            <a:spLocks/>
          </p:cNvSpPr>
          <p:nvPr/>
        </p:nvSpPr>
        <p:spPr>
          <a:xfrm>
            <a:off x="1425924" y="183084"/>
            <a:ext cx="8544793" cy="10007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3200" b="1" dirty="0" smtClean="0"/>
              <a:t>. TÍNH CHẤT CỦA PHÉP CỘNG CÁC SỐ NGUYÊN</a:t>
            </a:r>
            <a:endParaRPr lang="en-US" sz="32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694298" y="1199797"/>
            <a:ext cx="3738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và</a:t>
            </a:r>
            <a:r>
              <a:rPr lang="en-US" sz="2800" b="1" dirty="0" smtClean="0">
                <a:solidFill>
                  <a:srgbClr val="0070C0"/>
                </a:solidFill>
              </a:rPr>
              <a:t> so </a:t>
            </a:r>
            <a:r>
              <a:rPr lang="en-US" sz="2800" b="1" dirty="0" err="1" smtClean="0">
                <a:solidFill>
                  <a:srgbClr val="0070C0"/>
                </a:solidFill>
              </a:rPr>
              <a:t>sá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kết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quả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53164" y="2452635"/>
            <a:ext cx="1709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Giao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oá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474654" y="3464335"/>
            <a:ext cx="2175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Cộ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</a:rPr>
              <a:t> 0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252421" y="3468937"/>
            <a:ext cx="2476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Cộ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đối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637223" y="2945454"/>
            <a:ext cx="550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690869" y="2916388"/>
            <a:ext cx="550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068480" y="1794740"/>
            <a:ext cx="41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[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451065" y="1792780"/>
            <a:ext cx="41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]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1871323" y="1795075"/>
            <a:ext cx="41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]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789843" y="1789762"/>
            <a:ext cx="41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[</a:t>
            </a:r>
          </a:p>
        </p:txBody>
      </p:sp>
    </p:spTree>
    <p:extLst>
      <p:ext uri="{BB962C8B-B14F-4D97-AF65-F5344CB8AC3E}">
        <p14:creationId xmlns:p14="http://schemas.microsoft.com/office/powerpoint/2010/main" val="342674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3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47" dur="2000" fill="hold"/>
                                        <p:tgtEl>
                                          <p:spTgt spid="3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5" dur="2000" fill="hold"/>
                                        <p:tgtEl>
                                          <p:spTgt spid="3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9" dur="2000" fill="hold"/>
                                        <p:tgtEl>
                                          <p:spTgt spid="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 animBg="1"/>
      <p:bldP spid="15" grpId="0"/>
      <p:bldP spid="20" grpId="0" animBg="1"/>
      <p:bldP spid="21" grpId="0" uiExpand="1" build="p" animBg="1"/>
      <p:bldP spid="30" grpId="0"/>
      <p:bldP spid="31" grpId="0"/>
      <p:bldP spid="32" grpId="0"/>
      <p:bldP spid="33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Picture 8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13"/>
          <a:stretch/>
        </p:blipFill>
        <p:spPr>
          <a:xfrm>
            <a:off x="916224" y="-255100"/>
            <a:ext cx="8503349" cy="1438897"/>
          </a:xfrm>
          <a:prstGeom prst="rect">
            <a:avLst/>
          </a:prstGeom>
        </p:spPr>
      </p:pic>
      <p:sp>
        <p:nvSpPr>
          <p:cNvPr id="71" name="TextBox 70"/>
          <p:cNvSpPr txBox="1"/>
          <p:nvPr/>
        </p:nvSpPr>
        <p:spPr>
          <a:xfrm>
            <a:off x="273218" y="1665636"/>
            <a:ext cx="4098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          a)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smtClean="0"/>
              <a:t>(–</a:t>
            </a:r>
            <a:r>
              <a:rPr lang="en-US" sz="2800" dirty="0" smtClean="0">
                <a:sym typeface="Wingdings" panose="05000000000000000000" pitchFamily="2" charset="2"/>
              </a:rPr>
              <a:t>17) + (</a:t>
            </a:r>
            <a:r>
              <a:rPr lang="en-US" sz="2800" dirty="0" smtClean="0"/>
              <a:t>–23) + 44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sp>
        <p:nvSpPr>
          <p:cNvPr id="87" name="Title 2"/>
          <p:cNvSpPr txBox="1">
            <a:spLocks/>
          </p:cNvSpPr>
          <p:nvPr/>
        </p:nvSpPr>
        <p:spPr>
          <a:xfrm>
            <a:off x="1513607" y="183084"/>
            <a:ext cx="7674234" cy="10007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3200" b="1" dirty="0" smtClean="0"/>
              <a:t>. PHÉP CỘNG HAI SỐ NGUYÊN KHÁC DẤU</a:t>
            </a:r>
            <a:endParaRPr lang="en-US" sz="3200" b="1" dirty="0"/>
          </a:p>
        </p:txBody>
      </p:sp>
      <p:sp>
        <p:nvSpPr>
          <p:cNvPr id="89" name="TextBox 88"/>
          <p:cNvSpPr txBox="1"/>
          <p:nvPr/>
        </p:nvSpPr>
        <p:spPr>
          <a:xfrm>
            <a:off x="1210999" y="2606749"/>
            <a:ext cx="3008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(– 40) + 44 </a:t>
            </a:r>
            <a:endParaRPr lang="en-US" sz="2800" dirty="0"/>
          </a:p>
        </p:txBody>
      </p:sp>
      <p:sp>
        <p:nvSpPr>
          <p:cNvPr id="97" name="TextBox 96"/>
          <p:cNvSpPr txBox="1"/>
          <p:nvPr/>
        </p:nvSpPr>
        <p:spPr>
          <a:xfrm>
            <a:off x="1264449" y="3064321"/>
            <a:ext cx="8189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4 </a:t>
            </a:r>
            <a:endParaRPr lang="en-US" sz="2800" dirty="0"/>
          </a:p>
        </p:txBody>
      </p:sp>
      <p:sp>
        <p:nvSpPr>
          <p:cNvPr id="98" name="TextBox 97"/>
          <p:cNvSpPr txBox="1"/>
          <p:nvPr/>
        </p:nvSpPr>
        <p:spPr>
          <a:xfrm>
            <a:off x="1210999" y="2143924"/>
            <a:ext cx="3411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= [</a:t>
            </a:r>
            <a:r>
              <a:rPr lang="en-US" sz="2800" dirty="0" smtClean="0"/>
              <a:t>(–17) + (–23)] + 44 </a:t>
            </a:r>
            <a:endParaRPr lang="en-US" sz="2800" dirty="0"/>
          </a:p>
        </p:txBody>
      </p:sp>
      <p:sp>
        <p:nvSpPr>
          <p:cNvPr id="99" name="TextBox 98"/>
          <p:cNvSpPr txBox="1"/>
          <p:nvPr/>
        </p:nvSpPr>
        <p:spPr>
          <a:xfrm>
            <a:off x="273217" y="1040046"/>
            <a:ext cx="4633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</a:rPr>
              <a:t>Ví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dụ</a:t>
            </a:r>
            <a:r>
              <a:rPr lang="en-US" sz="2800" b="1" dirty="0" smtClean="0">
                <a:solidFill>
                  <a:srgbClr val="0070C0"/>
                </a:solidFill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một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các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hợp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lí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00" name="Google Shape;12325;p85"/>
          <p:cNvSpPr/>
          <p:nvPr/>
        </p:nvSpPr>
        <p:spPr>
          <a:xfrm>
            <a:off x="466737" y="3777502"/>
            <a:ext cx="484508" cy="475989"/>
          </a:xfrm>
          <a:custGeom>
            <a:avLst/>
            <a:gdLst/>
            <a:ahLst/>
            <a:cxnLst/>
            <a:rect l="l" t="t" r="r" b="b"/>
            <a:pathLst>
              <a:path w="11478" h="11413" extrusionOk="0">
                <a:moveTo>
                  <a:pt x="1401" y="515"/>
                </a:moveTo>
                <a:cubicBezTo>
                  <a:pt x="1616" y="515"/>
                  <a:pt x="1834" y="595"/>
                  <a:pt x="2000" y="756"/>
                </a:cubicBezTo>
                <a:lnTo>
                  <a:pt x="2548" y="1304"/>
                </a:lnTo>
                <a:lnTo>
                  <a:pt x="1358" y="2494"/>
                </a:lnTo>
                <a:lnTo>
                  <a:pt x="810" y="1947"/>
                </a:lnTo>
                <a:cubicBezTo>
                  <a:pt x="476" y="1625"/>
                  <a:pt x="476" y="1078"/>
                  <a:pt x="810" y="756"/>
                </a:cubicBezTo>
                <a:cubicBezTo>
                  <a:pt x="971" y="595"/>
                  <a:pt x="1185" y="515"/>
                  <a:pt x="1401" y="515"/>
                </a:cubicBezTo>
                <a:close/>
                <a:moveTo>
                  <a:pt x="2798" y="1566"/>
                </a:moveTo>
                <a:lnTo>
                  <a:pt x="3251" y="2006"/>
                </a:lnTo>
                <a:lnTo>
                  <a:pt x="2655" y="2602"/>
                </a:lnTo>
                <a:lnTo>
                  <a:pt x="2060" y="3197"/>
                </a:lnTo>
                <a:lnTo>
                  <a:pt x="1608" y="2756"/>
                </a:lnTo>
                <a:lnTo>
                  <a:pt x="2798" y="1566"/>
                </a:lnTo>
                <a:close/>
                <a:moveTo>
                  <a:pt x="10132" y="9031"/>
                </a:moveTo>
                <a:lnTo>
                  <a:pt x="10811" y="10757"/>
                </a:lnTo>
                <a:lnTo>
                  <a:pt x="9085" y="10091"/>
                </a:lnTo>
                <a:lnTo>
                  <a:pt x="10132" y="9031"/>
                </a:lnTo>
                <a:close/>
                <a:moveTo>
                  <a:pt x="4036" y="5685"/>
                </a:moveTo>
                <a:lnTo>
                  <a:pt x="5763" y="7412"/>
                </a:lnTo>
                <a:lnTo>
                  <a:pt x="5418" y="7757"/>
                </a:lnTo>
                <a:lnTo>
                  <a:pt x="5001" y="7340"/>
                </a:lnTo>
                <a:cubicBezTo>
                  <a:pt x="4965" y="7299"/>
                  <a:pt x="4920" y="7278"/>
                  <a:pt x="4876" y="7278"/>
                </a:cubicBezTo>
                <a:cubicBezTo>
                  <a:pt x="4831" y="7278"/>
                  <a:pt x="4787" y="7299"/>
                  <a:pt x="4751" y="7340"/>
                </a:cubicBezTo>
                <a:cubicBezTo>
                  <a:pt x="4679" y="7412"/>
                  <a:pt x="4679" y="7519"/>
                  <a:pt x="4751" y="7590"/>
                </a:cubicBezTo>
                <a:lnTo>
                  <a:pt x="5168" y="8007"/>
                </a:lnTo>
                <a:lnTo>
                  <a:pt x="4763" y="8412"/>
                </a:lnTo>
                <a:lnTo>
                  <a:pt x="3822" y="7471"/>
                </a:lnTo>
                <a:cubicBezTo>
                  <a:pt x="3786" y="7436"/>
                  <a:pt x="3742" y="7418"/>
                  <a:pt x="3697" y="7418"/>
                </a:cubicBezTo>
                <a:cubicBezTo>
                  <a:pt x="3652" y="7418"/>
                  <a:pt x="3608" y="7436"/>
                  <a:pt x="3572" y="7471"/>
                </a:cubicBezTo>
                <a:cubicBezTo>
                  <a:pt x="3501" y="7543"/>
                  <a:pt x="3501" y="7650"/>
                  <a:pt x="3572" y="7721"/>
                </a:cubicBezTo>
                <a:lnTo>
                  <a:pt x="4513" y="8662"/>
                </a:lnTo>
                <a:lnTo>
                  <a:pt x="4108" y="9067"/>
                </a:lnTo>
                <a:lnTo>
                  <a:pt x="3691" y="8638"/>
                </a:lnTo>
                <a:cubicBezTo>
                  <a:pt x="3655" y="8602"/>
                  <a:pt x="3611" y="8584"/>
                  <a:pt x="3566" y="8584"/>
                </a:cubicBezTo>
                <a:cubicBezTo>
                  <a:pt x="3521" y="8584"/>
                  <a:pt x="3477" y="8602"/>
                  <a:pt x="3441" y="8638"/>
                </a:cubicBezTo>
                <a:cubicBezTo>
                  <a:pt x="3358" y="8721"/>
                  <a:pt x="3358" y="8817"/>
                  <a:pt x="3441" y="8900"/>
                </a:cubicBezTo>
                <a:lnTo>
                  <a:pt x="3858" y="9317"/>
                </a:lnTo>
                <a:lnTo>
                  <a:pt x="3453" y="9710"/>
                </a:lnTo>
                <a:lnTo>
                  <a:pt x="3036" y="9293"/>
                </a:lnTo>
                <a:cubicBezTo>
                  <a:pt x="3001" y="9257"/>
                  <a:pt x="2956" y="9239"/>
                  <a:pt x="2911" y="9239"/>
                </a:cubicBezTo>
                <a:cubicBezTo>
                  <a:pt x="2867" y="9239"/>
                  <a:pt x="2822" y="9257"/>
                  <a:pt x="2786" y="9293"/>
                </a:cubicBezTo>
                <a:cubicBezTo>
                  <a:pt x="2703" y="9376"/>
                  <a:pt x="2703" y="9471"/>
                  <a:pt x="2786" y="9555"/>
                </a:cubicBezTo>
                <a:lnTo>
                  <a:pt x="3203" y="9972"/>
                </a:lnTo>
                <a:lnTo>
                  <a:pt x="2798" y="10364"/>
                </a:lnTo>
                <a:lnTo>
                  <a:pt x="1858" y="9436"/>
                </a:lnTo>
                <a:cubicBezTo>
                  <a:pt x="1822" y="9394"/>
                  <a:pt x="1777" y="9373"/>
                  <a:pt x="1733" y="9373"/>
                </a:cubicBezTo>
                <a:cubicBezTo>
                  <a:pt x="1688" y="9373"/>
                  <a:pt x="1643" y="9394"/>
                  <a:pt x="1608" y="9436"/>
                </a:cubicBezTo>
                <a:cubicBezTo>
                  <a:pt x="1536" y="9507"/>
                  <a:pt x="1536" y="9614"/>
                  <a:pt x="1608" y="9686"/>
                </a:cubicBezTo>
                <a:lnTo>
                  <a:pt x="2548" y="10626"/>
                </a:lnTo>
                <a:lnTo>
                  <a:pt x="2191" y="10984"/>
                </a:lnTo>
                <a:cubicBezTo>
                  <a:pt x="2155" y="11007"/>
                  <a:pt x="2096" y="11043"/>
                  <a:pt x="2048" y="11043"/>
                </a:cubicBezTo>
                <a:cubicBezTo>
                  <a:pt x="2012" y="11043"/>
                  <a:pt x="1953" y="11019"/>
                  <a:pt x="1917" y="10984"/>
                </a:cubicBezTo>
                <a:lnTo>
                  <a:pt x="465" y="9519"/>
                </a:lnTo>
                <a:cubicBezTo>
                  <a:pt x="381" y="9448"/>
                  <a:pt x="381" y="9329"/>
                  <a:pt x="465" y="9257"/>
                </a:cubicBezTo>
                <a:lnTo>
                  <a:pt x="4036" y="5685"/>
                </a:lnTo>
                <a:close/>
                <a:moveTo>
                  <a:pt x="9428" y="0"/>
                </a:moveTo>
                <a:cubicBezTo>
                  <a:pt x="9290" y="0"/>
                  <a:pt x="9150" y="54"/>
                  <a:pt x="9037" y="161"/>
                </a:cubicBezTo>
                <a:lnTo>
                  <a:pt x="6299" y="2899"/>
                </a:lnTo>
                <a:cubicBezTo>
                  <a:pt x="6227" y="2971"/>
                  <a:pt x="6227" y="3078"/>
                  <a:pt x="6299" y="3149"/>
                </a:cubicBezTo>
                <a:cubicBezTo>
                  <a:pt x="6334" y="3185"/>
                  <a:pt x="6379" y="3203"/>
                  <a:pt x="6424" y="3203"/>
                </a:cubicBezTo>
                <a:cubicBezTo>
                  <a:pt x="6468" y="3203"/>
                  <a:pt x="6513" y="3185"/>
                  <a:pt x="6549" y="3149"/>
                </a:cubicBezTo>
                <a:lnTo>
                  <a:pt x="9287" y="411"/>
                </a:lnTo>
                <a:cubicBezTo>
                  <a:pt x="9323" y="387"/>
                  <a:pt x="9382" y="351"/>
                  <a:pt x="9418" y="351"/>
                </a:cubicBezTo>
                <a:cubicBezTo>
                  <a:pt x="9466" y="351"/>
                  <a:pt x="9525" y="363"/>
                  <a:pt x="9561" y="411"/>
                </a:cubicBezTo>
                <a:lnTo>
                  <a:pt x="11013" y="1875"/>
                </a:lnTo>
                <a:cubicBezTo>
                  <a:pt x="11049" y="1899"/>
                  <a:pt x="11073" y="1959"/>
                  <a:pt x="11073" y="2006"/>
                </a:cubicBezTo>
                <a:cubicBezTo>
                  <a:pt x="11073" y="2054"/>
                  <a:pt x="11061" y="2113"/>
                  <a:pt x="11013" y="2137"/>
                </a:cubicBezTo>
                <a:lnTo>
                  <a:pt x="10656" y="2494"/>
                </a:lnTo>
                <a:lnTo>
                  <a:pt x="9716" y="1554"/>
                </a:lnTo>
                <a:cubicBezTo>
                  <a:pt x="9680" y="1518"/>
                  <a:pt x="9635" y="1500"/>
                  <a:pt x="9591" y="1500"/>
                </a:cubicBezTo>
                <a:cubicBezTo>
                  <a:pt x="9546" y="1500"/>
                  <a:pt x="9501" y="1518"/>
                  <a:pt x="9466" y="1554"/>
                </a:cubicBezTo>
                <a:cubicBezTo>
                  <a:pt x="9394" y="1637"/>
                  <a:pt x="9394" y="1732"/>
                  <a:pt x="9466" y="1816"/>
                </a:cubicBezTo>
                <a:lnTo>
                  <a:pt x="10406" y="2744"/>
                </a:lnTo>
                <a:lnTo>
                  <a:pt x="10001" y="3149"/>
                </a:lnTo>
                <a:lnTo>
                  <a:pt x="9585" y="2733"/>
                </a:lnTo>
                <a:cubicBezTo>
                  <a:pt x="9549" y="2697"/>
                  <a:pt x="9504" y="2679"/>
                  <a:pt x="9460" y="2679"/>
                </a:cubicBezTo>
                <a:cubicBezTo>
                  <a:pt x="9415" y="2679"/>
                  <a:pt x="9370" y="2697"/>
                  <a:pt x="9335" y="2733"/>
                </a:cubicBezTo>
                <a:cubicBezTo>
                  <a:pt x="9263" y="2804"/>
                  <a:pt x="9263" y="2911"/>
                  <a:pt x="9335" y="2983"/>
                </a:cubicBezTo>
                <a:lnTo>
                  <a:pt x="9751" y="3399"/>
                </a:lnTo>
                <a:lnTo>
                  <a:pt x="9347" y="3804"/>
                </a:lnTo>
                <a:lnTo>
                  <a:pt x="8930" y="3387"/>
                </a:lnTo>
                <a:cubicBezTo>
                  <a:pt x="8894" y="3352"/>
                  <a:pt x="8850" y="3334"/>
                  <a:pt x="8805" y="3334"/>
                </a:cubicBezTo>
                <a:cubicBezTo>
                  <a:pt x="8760" y="3334"/>
                  <a:pt x="8716" y="3352"/>
                  <a:pt x="8680" y="3387"/>
                </a:cubicBezTo>
                <a:cubicBezTo>
                  <a:pt x="8597" y="3459"/>
                  <a:pt x="8597" y="3566"/>
                  <a:pt x="8680" y="3637"/>
                </a:cubicBezTo>
                <a:lnTo>
                  <a:pt x="9097" y="4054"/>
                </a:lnTo>
                <a:lnTo>
                  <a:pt x="8692" y="4459"/>
                </a:lnTo>
                <a:lnTo>
                  <a:pt x="7751" y="3518"/>
                </a:lnTo>
                <a:cubicBezTo>
                  <a:pt x="7715" y="3483"/>
                  <a:pt x="7671" y="3465"/>
                  <a:pt x="7626" y="3465"/>
                </a:cubicBezTo>
                <a:cubicBezTo>
                  <a:pt x="7581" y="3465"/>
                  <a:pt x="7537" y="3483"/>
                  <a:pt x="7501" y="3518"/>
                </a:cubicBezTo>
                <a:cubicBezTo>
                  <a:pt x="7430" y="3602"/>
                  <a:pt x="7430" y="3697"/>
                  <a:pt x="7501" y="3780"/>
                </a:cubicBezTo>
                <a:lnTo>
                  <a:pt x="8442" y="4709"/>
                </a:lnTo>
                <a:lnTo>
                  <a:pt x="8037" y="5114"/>
                </a:lnTo>
                <a:lnTo>
                  <a:pt x="7620" y="4697"/>
                </a:lnTo>
                <a:cubicBezTo>
                  <a:pt x="7584" y="4661"/>
                  <a:pt x="7540" y="4644"/>
                  <a:pt x="7495" y="4644"/>
                </a:cubicBezTo>
                <a:cubicBezTo>
                  <a:pt x="7451" y="4644"/>
                  <a:pt x="7406" y="4661"/>
                  <a:pt x="7370" y="4697"/>
                </a:cubicBezTo>
                <a:cubicBezTo>
                  <a:pt x="7287" y="4769"/>
                  <a:pt x="7287" y="4876"/>
                  <a:pt x="7370" y="4947"/>
                </a:cubicBezTo>
                <a:lnTo>
                  <a:pt x="7787" y="5364"/>
                </a:lnTo>
                <a:lnTo>
                  <a:pt x="7442" y="5709"/>
                </a:lnTo>
                <a:lnTo>
                  <a:pt x="5715" y="3983"/>
                </a:lnTo>
                <a:lnTo>
                  <a:pt x="6037" y="3661"/>
                </a:lnTo>
                <a:cubicBezTo>
                  <a:pt x="6120" y="3578"/>
                  <a:pt x="6120" y="3483"/>
                  <a:pt x="6037" y="3399"/>
                </a:cubicBezTo>
                <a:cubicBezTo>
                  <a:pt x="6001" y="3364"/>
                  <a:pt x="5956" y="3346"/>
                  <a:pt x="5912" y="3346"/>
                </a:cubicBezTo>
                <a:cubicBezTo>
                  <a:pt x="5867" y="3346"/>
                  <a:pt x="5822" y="3364"/>
                  <a:pt x="5787" y="3399"/>
                </a:cubicBezTo>
                <a:lnTo>
                  <a:pt x="5465" y="3733"/>
                </a:lnTo>
                <a:lnTo>
                  <a:pt x="2239" y="506"/>
                </a:lnTo>
                <a:cubicBezTo>
                  <a:pt x="2012" y="280"/>
                  <a:pt x="1715" y="161"/>
                  <a:pt x="1381" y="161"/>
                </a:cubicBezTo>
                <a:cubicBezTo>
                  <a:pt x="1072" y="161"/>
                  <a:pt x="762" y="280"/>
                  <a:pt x="536" y="506"/>
                </a:cubicBezTo>
                <a:cubicBezTo>
                  <a:pt x="310" y="732"/>
                  <a:pt x="191" y="1030"/>
                  <a:pt x="191" y="1351"/>
                </a:cubicBezTo>
                <a:cubicBezTo>
                  <a:pt x="191" y="1661"/>
                  <a:pt x="310" y="1971"/>
                  <a:pt x="536" y="2197"/>
                </a:cubicBezTo>
                <a:lnTo>
                  <a:pt x="3774" y="5447"/>
                </a:lnTo>
                <a:lnTo>
                  <a:pt x="203" y="9019"/>
                </a:lnTo>
                <a:cubicBezTo>
                  <a:pt x="0" y="9221"/>
                  <a:pt x="0" y="9567"/>
                  <a:pt x="203" y="9793"/>
                </a:cubicBezTo>
                <a:lnTo>
                  <a:pt x="1667" y="11246"/>
                </a:lnTo>
                <a:cubicBezTo>
                  <a:pt x="1774" y="11353"/>
                  <a:pt x="1905" y="11412"/>
                  <a:pt x="2048" y="11412"/>
                </a:cubicBezTo>
                <a:cubicBezTo>
                  <a:pt x="2203" y="11412"/>
                  <a:pt x="2334" y="11353"/>
                  <a:pt x="2441" y="11246"/>
                </a:cubicBezTo>
                <a:lnTo>
                  <a:pt x="6013" y="7674"/>
                </a:lnTo>
                <a:lnTo>
                  <a:pt x="6263" y="7924"/>
                </a:lnTo>
                <a:cubicBezTo>
                  <a:pt x="6299" y="7965"/>
                  <a:pt x="6343" y="7986"/>
                  <a:pt x="6389" y="7986"/>
                </a:cubicBezTo>
                <a:cubicBezTo>
                  <a:pt x="6436" y="7986"/>
                  <a:pt x="6483" y="7965"/>
                  <a:pt x="6525" y="7924"/>
                </a:cubicBezTo>
                <a:cubicBezTo>
                  <a:pt x="6596" y="7852"/>
                  <a:pt x="6596" y="7745"/>
                  <a:pt x="6525" y="7674"/>
                </a:cubicBezTo>
                <a:lnTo>
                  <a:pt x="6168" y="7316"/>
                </a:lnTo>
                <a:cubicBezTo>
                  <a:pt x="6168" y="7305"/>
                  <a:pt x="6144" y="7305"/>
                  <a:pt x="6132" y="7293"/>
                </a:cubicBezTo>
                <a:lnTo>
                  <a:pt x="6096" y="7257"/>
                </a:lnTo>
                <a:lnTo>
                  <a:pt x="2310" y="3471"/>
                </a:lnTo>
                <a:lnTo>
                  <a:pt x="2786" y="2995"/>
                </a:lnTo>
                <a:lnTo>
                  <a:pt x="3084" y="3292"/>
                </a:lnTo>
                <a:cubicBezTo>
                  <a:pt x="3108" y="3316"/>
                  <a:pt x="3155" y="3328"/>
                  <a:pt x="3203" y="3328"/>
                </a:cubicBezTo>
                <a:cubicBezTo>
                  <a:pt x="3239" y="3328"/>
                  <a:pt x="3286" y="3316"/>
                  <a:pt x="3322" y="3292"/>
                </a:cubicBezTo>
                <a:cubicBezTo>
                  <a:pt x="3393" y="3209"/>
                  <a:pt x="3393" y="3114"/>
                  <a:pt x="3322" y="3030"/>
                </a:cubicBezTo>
                <a:lnTo>
                  <a:pt x="3024" y="2733"/>
                </a:lnTo>
                <a:lnTo>
                  <a:pt x="3501" y="2256"/>
                </a:lnTo>
                <a:lnTo>
                  <a:pt x="5358" y="4126"/>
                </a:lnTo>
                <a:lnTo>
                  <a:pt x="7311" y="6066"/>
                </a:lnTo>
                <a:lnTo>
                  <a:pt x="7323" y="6090"/>
                </a:lnTo>
                <a:lnTo>
                  <a:pt x="7334" y="6102"/>
                </a:lnTo>
                <a:lnTo>
                  <a:pt x="9942" y="8710"/>
                </a:lnTo>
                <a:lnTo>
                  <a:pt x="9466" y="9186"/>
                </a:lnTo>
                <a:lnTo>
                  <a:pt x="6846" y="6554"/>
                </a:lnTo>
                <a:lnTo>
                  <a:pt x="5810" y="5519"/>
                </a:lnTo>
                <a:lnTo>
                  <a:pt x="3965" y="3673"/>
                </a:lnTo>
                <a:cubicBezTo>
                  <a:pt x="3923" y="3637"/>
                  <a:pt x="3879" y="3620"/>
                  <a:pt x="3834" y="3620"/>
                </a:cubicBezTo>
                <a:cubicBezTo>
                  <a:pt x="3789" y="3620"/>
                  <a:pt x="3745" y="3637"/>
                  <a:pt x="3703" y="3673"/>
                </a:cubicBezTo>
                <a:cubicBezTo>
                  <a:pt x="3632" y="3745"/>
                  <a:pt x="3632" y="3852"/>
                  <a:pt x="3703" y="3923"/>
                </a:cubicBezTo>
                <a:lnTo>
                  <a:pt x="9239" y="9460"/>
                </a:lnTo>
                <a:lnTo>
                  <a:pt x="8763" y="9936"/>
                </a:lnTo>
                <a:lnTo>
                  <a:pt x="7096" y="8269"/>
                </a:lnTo>
                <a:cubicBezTo>
                  <a:pt x="7061" y="8233"/>
                  <a:pt x="7016" y="8215"/>
                  <a:pt x="6971" y="8215"/>
                </a:cubicBezTo>
                <a:cubicBezTo>
                  <a:pt x="6927" y="8215"/>
                  <a:pt x="6882" y="8233"/>
                  <a:pt x="6846" y="8269"/>
                </a:cubicBezTo>
                <a:cubicBezTo>
                  <a:pt x="6775" y="8340"/>
                  <a:pt x="6775" y="8448"/>
                  <a:pt x="6846" y="8519"/>
                </a:cubicBezTo>
                <a:lnTo>
                  <a:pt x="8632" y="10305"/>
                </a:lnTo>
                <a:cubicBezTo>
                  <a:pt x="8644" y="10329"/>
                  <a:pt x="8680" y="10341"/>
                  <a:pt x="8692" y="10353"/>
                </a:cubicBezTo>
                <a:lnTo>
                  <a:pt x="10799" y="11174"/>
                </a:lnTo>
                <a:cubicBezTo>
                  <a:pt x="10835" y="11186"/>
                  <a:pt x="10883" y="11186"/>
                  <a:pt x="10906" y="11186"/>
                </a:cubicBezTo>
                <a:cubicBezTo>
                  <a:pt x="10990" y="11186"/>
                  <a:pt x="11061" y="11162"/>
                  <a:pt x="11121" y="11103"/>
                </a:cubicBezTo>
                <a:cubicBezTo>
                  <a:pt x="11192" y="11019"/>
                  <a:pt x="11228" y="10900"/>
                  <a:pt x="11180" y="10805"/>
                </a:cubicBezTo>
                <a:lnTo>
                  <a:pt x="10359" y="8686"/>
                </a:lnTo>
                <a:cubicBezTo>
                  <a:pt x="10347" y="8662"/>
                  <a:pt x="10323" y="8638"/>
                  <a:pt x="10311" y="8626"/>
                </a:cubicBezTo>
                <a:lnTo>
                  <a:pt x="7692" y="6007"/>
                </a:lnTo>
                <a:lnTo>
                  <a:pt x="11264" y="2435"/>
                </a:lnTo>
                <a:cubicBezTo>
                  <a:pt x="11478" y="2185"/>
                  <a:pt x="11478" y="1840"/>
                  <a:pt x="11264" y="1625"/>
                </a:cubicBezTo>
                <a:lnTo>
                  <a:pt x="9811" y="161"/>
                </a:lnTo>
                <a:cubicBezTo>
                  <a:pt x="9704" y="54"/>
                  <a:pt x="9567" y="0"/>
                  <a:pt x="9428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/>
          </a:p>
        </p:txBody>
      </p:sp>
      <p:sp>
        <p:nvSpPr>
          <p:cNvPr id="101" name="TextBox 100"/>
          <p:cNvSpPr txBox="1"/>
          <p:nvPr/>
        </p:nvSpPr>
        <p:spPr>
          <a:xfrm>
            <a:off x="1380261" y="3723108"/>
            <a:ext cx="3311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</a:rPr>
              <a:t>Tín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một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các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hợp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lí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985680" y="3840888"/>
            <a:ext cx="360145" cy="329086"/>
          </a:xfrm>
          <a:prstGeom prst="ellipse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002954" y="4496501"/>
            <a:ext cx="2731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a) </a:t>
            </a:r>
            <a:r>
              <a:rPr lang="en-US" sz="2800" dirty="0" smtClean="0"/>
              <a:t>51 + (–97</a:t>
            </a:r>
            <a:r>
              <a:rPr lang="en-US" sz="2800" dirty="0" smtClean="0">
                <a:sym typeface="Wingdings" panose="05000000000000000000" pitchFamily="2" charset="2"/>
              </a:rPr>
              <a:t>) + 49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04" name="TextBox 103"/>
          <p:cNvSpPr txBox="1"/>
          <p:nvPr/>
        </p:nvSpPr>
        <p:spPr>
          <a:xfrm>
            <a:off x="1264449" y="5153209"/>
            <a:ext cx="326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</a:t>
            </a:r>
            <a:r>
              <a:rPr lang="en-US" sz="2800" dirty="0"/>
              <a:t> [</a:t>
            </a:r>
            <a:r>
              <a:rPr lang="en-US" sz="2800" dirty="0" smtClean="0"/>
              <a:t>51 + 49] + (</a:t>
            </a:r>
            <a:r>
              <a:rPr lang="en-US" sz="2800" dirty="0" smtClean="0">
                <a:sym typeface="Wingdings" panose="05000000000000000000" pitchFamily="2" charset="2"/>
              </a:rPr>
              <a:t>–97)</a:t>
            </a:r>
            <a:endParaRPr lang="en-US" sz="2800" dirty="0"/>
          </a:p>
        </p:txBody>
      </p:sp>
      <p:sp>
        <p:nvSpPr>
          <p:cNvPr id="105" name="Rectangle 104"/>
          <p:cNvSpPr/>
          <p:nvPr/>
        </p:nvSpPr>
        <p:spPr>
          <a:xfrm>
            <a:off x="1264449" y="5735642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= 100 + (</a:t>
            </a:r>
            <a:r>
              <a:rPr lang="en-US" sz="2800" dirty="0" smtClean="0">
                <a:sym typeface="Wingdings" panose="05000000000000000000" pitchFamily="2" charset="2"/>
              </a:rPr>
              <a:t>–97)</a:t>
            </a:r>
            <a:endParaRPr lang="en-US" sz="2800" dirty="0"/>
          </a:p>
        </p:txBody>
      </p:sp>
      <p:sp>
        <p:nvSpPr>
          <p:cNvPr id="106" name="TextBox 105"/>
          <p:cNvSpPr txBox="1"/>
          <p:nvPr/>
        </p:nvSpPr>
        <p:spPr>
          <a:xfrm>
            <a:off x="7124554" y="4496501"/>
            <a:ext cx="3724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b</a:t>
            </a:r>
            <a:r>
              <a:rPr lang="en-US" sz="2800" b="1" dirty="0" smtClean="0">
                <a:solidFill>
                  <a:srgbClr val="0070C0"/>
                </a:solidFill>
              </a:rPr>
              <a:t>)  </a:t>
            </a:r>
            <a:r>
              <a:rPr lang="en-US" sz="2800" dirty="0" smtClean="0"/>
              <a:t>65</a:t>
            </a:r>
            <a:r>
              <a:rPr lang="en-US" sz="2800" dirty="0" smtClean="0">
                <a:sym typeface="Wingdings" panose="05000000000000000000" pitchFamily="2" charset="2"/>
              </a:rPr>
              <a:t> + (–42) </a:t>
            </a:r>
            <a:r>
              <a:rPr lang="en-US" sz="2800" dirty="0">
                <a:sym typeface="Wingdings" panose="05000000000000000000" pitchFamily="2" charset="2"/>
              </a:rPr>
              <a:t>+ (– </a:t>
            </a:r>
            <a:r>
              <a:rPr lang="en-US" sz="2800" dirty="0" smtClean="0">
                <a:sym typeface="Wingdings" panose="05000000000000000000" pitchFamily="2" charset="2"/>
              </a:rPr>
              <a:t>65)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07" name="TextBox 106"/>
          <p:cNvSpPr txBox="1"/>
          <p:nvPr/>
        </p:nvSpPr>
        <p:spPr>
          <a:xfrm>
            <a:off x="7528320" y="5003473"/>
            <a:ext cx="3819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[65 + (</a:t>
            </a:r>
            <a:r>
              <a:rPr lang="en-US" sz="2800" dirty="0" smtClean="0">
                <a:sym typeface="Wingdings" panose="05000000000000000000" pitchFamily="2" charset="2"/>
              </a:rPr>
              <a:t>–65)] + (–42)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sp>
        <p:nvSpPr>
          <p:cNvPr id="108" name="Rectangle 107"/>
          <p:cNvSpPr/>
          <p:nvPr/>
        </p:nvSpPr>
        <p:spPr>
          <a:xfrm>
            <a:off x="7528320" y="5663606"/>
            <a:ext cx="1898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= 0 + (– 42) </a:t>
            </a:r>
            <a:endParaRPr lang="en-US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6026531" y="1499983"/>
            <a:ext cx="4098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          b)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smtClean="0"/>
              <a:t>(–</a:t>
            </a:r>
            <a:r>
              <a:rPr lang="en-US" sz="2800" dirty="0" smtClean="0">
                <a:sym typeface="Wingdings" panose="05000000000000000000" pitchFamily="2" charset="2"/>
              </a:rPr>
              <a:t>39) + (</a:t>
            </a:r>
            <a:r>
              <a:rPr lang="en-US" sz="2800" dirty="0"/>
              <a:t>–</a:t>
            </a:r>
            <a:r>
              <a:rPr lang="en-US" sz="2800" dirty="0" smtClean="0">
                <a:sym typeface="Wingdings" panose="05000000000000000000" pitchFamily="2" charset="2"/>
              </a:rPr>
              <a:t>16)</a:t>
            </a:r>
            <a:r>
              <a:rPr lang="en-US" sz="2800" dirty="0" smtClean="0"/>
              <a:t> + 39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6966556" y="2692706"/>
            <a:ext cx="4281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(–16) + [(–39) + 39] 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10165251" y="2649259"/>
            <a:ext cx="2040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(</a:t>
            </a:r>
            <a:r>
              <a:rPr lang="en-US" sz="2800" dirty="0" err="1" smtClean="0">
                <a:solidFill>
                  <a:srgbClr val="7030A0"/>
                </a:solidFill>
              </a:rPr>
              <a:t>tc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kết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hợp</a:t>
            </a:r>
            <a:r>
              <a:rPr lang="en-US" sz="2800" dirty="0" smtClean="0">
                <a:solidFill>
                  <a:srgbClr val="7030A0"/>
                </a:solidFill>
              </a:rPr>
              <a:t>) 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00276" y="2113154"/>
            <a:ext cx="3411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 smtClean="0"/>
              <a:t>(–16) + (–39) + 39]  </a:t>
            </a:r>
            <a:endParaRPr lang="en-US" sz="2800" dirty="0"/>
          </a:p>
        </p:txBody>
      </p:sp>
      <p:sp>
        <p:nvSpPr>
          <p:cNvPr id="43" name="TextBox 42"/>
          <p:cNvSpPr txBox="1"/>
          <p:nvPr/>
        </p:nvSpPr>
        <p:spPr>
          <a:xfrm>
            <a:off x="7018776" y="3208605"/>
            <a:ext cx="1939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(–16) + 0  </a:t>
            </a:r>
            <a:endParaRPr lang="en-US" sz="2800" dirty="0"/>
          </a:p>
        </p:txBody>
      </p:sp>
      <p:sp>
        <p:nvSpPr>
          <p:cNvPr id="45" name="TextBox 44"/>
          <p:cNvSpPr txBox="1"/>
          <p:nvPr/>
        </p:nvSpPr>
        <p:spPr>
          <a:xfrm>
            <a:off x="7047300" y="3583820"/>
            <a:ext cx="1939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(–16)  </a:t>
            </a:r>
            <a:endParaRPr lang="en-US" sz="2800" dirty="0"/>
          </a:p>
        </p:txBody>
      </p:sp>
      <p:sp>
        <p:nvSpPr>
          <p:cNvPr id="46" name="Rectangle 45"/>
          <p:cNvSpPr/>
          <p:nvPr/>
        </p:nvSpPr>
        <p:spPr>
          <a:xfrm>
            <a:off x="1264449" y="6258862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= 3</a:t>
            </a:r>
            <a:endParaRPr lang="en-US" sz="2800" dirty="0"/>
          </a:p>
        </p:txBody>
      </p:sp>
      <p:sp>
        <p:nvSpPr>
          <p:cNvPr id="48" name="Rectangle 47"/>
          <p:cNvSpPr/>
          <p:nvPr/>
        </p:nvSpPr>
        <p:spPr>
          <a:xfrm>
            <a:off x="7503544" y="6162682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= – 42</a:t>
            </a:r>
            <a:endParaRPr lang="en-US" sz="2800" dirty="0"/>
          </a:p>
        </p:txBody>
      </p:sp>
      <p:cxnSp>
        <p:nvCxnSpPr>
          <p:cNvPr id="49" name="Straight Connector 48"/>
          <p:cNvCxnSpPr/>
          <p:nvPr/>
        </p:nvCxnSpPr>
        <p:spPr>
          <a:xfrm flipH="1">
            <a:off x="6248400" y="1774970"/>
            <a:ext cx="6609" cy="194813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6255009" y="4660716"/>
            <a:ext cx="6609" cy="194813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0124897" y="2077779"/>
            <a:ext cx="22422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(</a:t>
            </a:r>
            <a:r>
              <a:rPr lang="en-US" sz="2800" dirty="0" err="1" smtClean="0">
                <a:solidFill>
                  <a:srgbClr val="7030A0"/>
                </a:solidFill>
              </a:rPr>
              <a:t>tc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giao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hoán</a:t>
            </a:r>
            <a:r>
              <a:rPr lang="en-US" sz="2800" dirty="0" smtClean="0">
                <a:solidFill>
                  <a:srgbClr val="7030A0"/>
                </a:solidFill>
              </a:rPr>
              <a:t>) 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9532753" y="3156231"/>
            <a:ext cx="2679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(</a:t>
            </a:r>
            <a:r>
              <a:rPr lang="en-US" sz="2800" dirty="0" err="1" smtClean="0">
                <a:solidFill>
                  <a:srgbClr val="7030A0"/>
                </a:solidFill>
              </a:rPr>
              <a:t>cộng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với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số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đối</a:t>
            </a:r>
            <a:r>
              <a:rPr lang="en-US" sz="2800" dirty="0" smtClean="0">
                <a:solidFill>
                  <a:srgbClr val="7030A0"/>
                </a:solidFill>
              </a:rPr>
              <a:t>)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9526073" y="3547918"/>
            <a:ext cx="2679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(</a:t>
            </a:r>
            <a:r>
              <a:rPr lang="en-US" sz="2800" dirty="0" err="1" smtClean="0">
                <a:solidFill>
                  <a:srgbClr val="7030A0"/>
                </a:solidFill>
              </a:rPr>
              <a:t>cộng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với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số</a:t>
            </a:r>
            <a:r>
              <a:rPr lang="en-US" sz="2800" dirty="0" smtClean="0">
                <a:solidFill>
                  <a:srgbClr val="7030A0"/>
                </a:solidFill>
              </a:rPr>
              <a:t> 0)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327416" y="2153449"/>
            <a:ext cx="2040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(</a:t>
            </a:r>
            <a:r>
              <a:rPr lang="en-US" sz="2800" dirty="0" err="1" smtClean="0">
                <a:solidFill>
                  <a:srgbClr val="7030A0"/>
                </a:solidFill>
              </a:rPr>
              <a:t>tc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kết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hợp</a:t>
            </a:r>
            <a:r>
              <a:rPr lang="en-US" sz="2800" dirty="0" smtClean="0">
                <a:solidFill>
                  <a:srgbClr val="7030A0"/>
                </a:solidFill>
              </a:rPr>
              <a:t>) </a:t>
            </a:r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56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89" grpId="0"/>
      <p:bldP spid="97" grpId="0"/>
      <p:bldP spid="98" grpId="0"/>
      <p:bldP spid="99" grpId="0"/>
      <p:bldP spid="100" grpId="0" animBg="1"/>
      <p:bldP spid="101" grpId="0"/>
      <p:bldP spid="102" grpId="0" animBg="1"/>
      <p:bldP spid="103" grpId="0"/>
      <p:bldP spid="104" grpId="0"/>
      <p:bldP spid="105" grpId="0"/>
      <p:bldP spid="106" grpId="0"/>
      <p:bldP spid="107" grpId="0"/>
      <p:bldP spid="28" grpId="0"/>
      <p:bldP spid="29" grpId="0"/>
      <p:bldP spid="30" grpId="0"/>
      <p:bldP spid="32" grpId="0"/>
      <p:bldP spid="43" grpId="0"/>
      <p:bldP spid="45" grpId="0"/>
      <p:bldP spid="46" grpId="0"/>
      <p:bldP spid="48" grpId="0"/>
      <p:bldP spid="52" grpId="0"/>
      <p:bldP spid="56" grpId="0"/>
      <p:bldP spid="57" grpId="0"/>
      <p:bldP spid="58" grpId="0"/>
    </p:bldLst>
  </p:timing>
</p:sld>
</file>

<file path=ppt/theme/theme1.xml><?xml version="1.0" encoding="utf-8"?>
<a:theme xmlns:a="http://schemas.openxmlformats.org/drawingml/2006/main" name="Theme cỏ xanh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 cỏ xanh" id="{B459AC6F-CA22-48A6-A4DB-DDD012D7AD8E}" vid="{9BA39503-DECD-4FD1-A4CA-312C2D37A3E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8</TotalTime>
  <Words>2095</Words>
  <Application>Microsoft Office PowerPoint</Application>
  <PresentationFormat>Widescreen</PresentationFormat>
  <Paragraphs>345</Paragraphs>
  <Slides>24</Slides>
  <Notes>4</Notes>
  <HiddenSlides>0</HiddenSlides>
  <MMClips>1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宋体</vt:lpstr>
      <vt:lpstr>Arial</vt:lpstr>
      <vt:lpstr>Calibri</vt:lpstr>
      <vt:lpstr>Cambria Math</vt:lpstr>
      <vt:lpstr>Times New Roman</vt:lpstr>
      <vt:lpstr>Wingdings</vt:lpstr>
      <vt:lpstr>Theme cỏ xanh</vt:lpstr>
      <vt:lpstr>Office Theme</vt:lpstr>
      <vt:lpstr>Equation</vt:lpstr>
      <vt:lpstr>PowerPoint Present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u lịch cùng Doream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anh Nguyen</dc:creator>
  <cp:lastModifiedBy>pc</cp:lastModifiedBy>
  <cp:revision>100</cp:revision>
  <dcterms:created xsi:type="dcterms:W3CDTF">2021-08-13T08:04:49Z</dcterms:created>
  <dcterms:modified xsi:type="dcterms:W3CDTF">2024-11-28T20:35:50Z</dcterms:modified>
</cp:coreProperties>
</file>